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5D63C1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0" w:name="введение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Министерство науки и высшего образования Российской Федерации</w:t>
      </w:r>
    </w:p>
    <w:p w14:paraId="2BC8A43A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НАЦИОНАЛЬНЫЙ ИССЛЕДОВАТЕЛЬСКИЙ</w:t>
      </w:r>
    </w:p>
    <w:p w14:paraId="4B5118FD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ТОМСКИЙ ГОСУДАРСТВЕННЫЙ УНИВЕРСИТЕТ (НИ ТГУ)</w:t>
      </w:r>
    </w:p>
    <w:p w14:paraId="01388C8A" w14:textId="77777777" w:rsidR="00721FFA" w:rsidRDefault="006366B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Институт прикладной математики и компьютерных наук</w:t>
      </w:r>
    </w:p>
    <w:p w14:paraId="71742973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0671E23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EFBDF62" w14:textId="77777777" w:rsidR="00721FFA" w:rsidRDefault="006366BF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" w:name="_Toc1"/>
      <w:bookmarkStart w:id="2" w:name="_Toc160139842"/>
      <w:bookmarkStart w:id="3" w:name="_Toc161184531"/>
      <w:bookmarkStart w:id="4" w:name="_Toc161184922"/>
      <w:bookmarkStart w:id="5" w:name="_Toc161193386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УРСОВАЯ РАБОТА</w:t>
      </w:r>
      <w:bookmarkEnd w:id="1"/>
      <w:bookmarkEnd w:id="2"/>
      <w:bookmarkEnd w:id="3"/>
      <w:bookmarkEnd w:id="4"/>
      <w:bookmarkEnd w:id="5"/>
    </w:p>
    <w:p w14:paraId="7FB5950E" w14:textId="77777777" w:rsidR="00721FFA" w:rsidRDefault="00721FFA">
      <w:pPr>
        <w:spacing w:after="0"/>
        <w:ind w:firstLine="709"/>
        <w:contextualSpacing/>
        <w:jc w:val="center"/>
        <w:outlineLvl w:val="2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4242DD9" w14:textId="77777777" w:rsidR="00721FFA" w:rsidRDefault="006366BF">
      <w:pPr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Выявление факторов влияющих на формирование научных групп и команд ТГУ на основе библиометрического анализа</w:t>
      </w:r>
    </w:p>
    <w:p w14:paraId="2AFFD019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Энгельке Сергей Алексеевич</w:t>
      </w:r>
    </w:p>
    <w:p w14:paraId="32DF2912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6377726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Направление подготовки 01.03.02 Прикладная математика и информатика </w:t>
      </w:r>
    </w:p>
    <w:p w14:paraId="08E2BDF5" w14:textId="77777777" w:rsidR="00721FFA" w:rsidRDefault="006366BF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аправленность (профиль) «Математические методы в экономике»</w:t>
      </w:r>
    </w:p>
    <w:p w14:paraId="7D9E089D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2BD5A1C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536AD6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DA62779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A45208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8FCBCA5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2DDE03B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4F00C8E" w14:textId="77777777" w:rsidR="00721FFA" w:rsidRDefault="00721FFA">
      <w:pPr>
        <w:spacing w:after="0"/>
        <w:ind w:firstLine="709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281E6440" w14:textId="77777777" w:rsidR="00721FFA" w:rsidRDefault="006366BF">
      <w:pPr>
        <w:spacing w:after="0"/>
        <w:ind w:left="504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Руководитель работы</w:t>
      </w:r>
    </w:p>
    <w:p w14:paraId="30F8BBB9" w14:textId="77777777" w:rsidR="00721FFA" w:rsidRDefault="006366BF">
      <w:pPr>
        <w:spacing w:after="0"/>
        <w:ind w:left="5040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канд. физ.-мат. наук, доцент</w:t>
      </w:r>
    </w:p>
    <w:p w14:paraId="51468531" w14:textId="77777777" w:rsidR="00721FFA" w:rsidRDefault="006366BF">
      <w:pPr>
        <w:spacing w:before="120" w:after="0"/>
        <w:ind w:left="432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Т.В Кабанова</w:t>
      </w:r>
    </w:p>
    <w:p w14:paraId="1970929A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 подпись</w:t>
      </w:r>
    </w:p>
    <w:p w14:paraId="0EB4E3B5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4C904E5A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71AA3FE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4122430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Автор работы</w:t>
      </w:r>
    </w:p>
    <w:p w14:paraId="370301E8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студент группы № _____________</w:t>
      </w:r>
    </w:p>
    <w:p w14:paraId="096CEB2A" w14:textId="77777777" w:rsidR="00721FFA" w:rsidRDefault="00721FFA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286617B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______________С.А Энгельке</w:t>
      </w:r>
    </w:p>
    <w:p w14:paraId="68568080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   подпись</w:t>
      </w:r>
    </w:p>
    <w:p w14:paraId="598CA004" w14:textId="77777777" w:rsidR="00721FFA" w:rsidRDefault="006366BF">
      <w:pPr>
        <w:spacing w:after="0"/>
        <w:ind w:left="4320"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 xml:space="preserve"> «_____» ______________2024 г.</w:t>
      </w:r>
    </w:p>
    <w:p w14:paraId="02E39A6A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70A789A1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657DD60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3D48E68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1C680027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5CDA9FDF" w14:textId="77777777" w:rsidR="00721FFA" w:rsidRDefault="00721FFA">
      <w:pPr>
        <w:spacing w:after="0"/>
        <w:ind w:firstLine="709"/>
        <w:contextualSpacing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4A3427B2" w14:textId="77777777" w:rsidR="00721FFA" w:rsidRDefault="006366BF">
      <w:pPr>
        <w:spacing w:after="0"/>
        <w:ind w:left="360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мск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20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  <w:t>4</w:t>
      </w:r>
    </w:p>
    <w:p w14:paraId="4DE3B0E7" w14:textId="77777777" w:rsidR="00721FFA" w:rsidRDefault="00721FFA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p w14:paraId="33067492" w14:textId="77777777" w:rsidR="00721FFA" w:rsidRDefault="00721FFA">
      <w:pPr>
        <w:spacing w:after="0"/>
        <w:ind w:firstLine="709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 w:eastAsia="ru-RU"/>
        </w:rPr>
      </w:pPr>
    </w:p>
    <w:sdt>
      <w:sdtPr>
        <w:rPr>
          <w:rFonts w:asciiTheme="minorHAnsi" w:eastAsiaTheme="minorHAnsi" w:hAnsiTheme="minorHAnsi" w:cstheme="minorBidi"/>
          <w:color w:val="auto"/>
          <w:sz w:val="24"/>
          <w:szCs w:val="24"/>
        </w:rPr>
        <w:id w:val="45429781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71B396E9" w14:textId="77777777" w:rsidR="002D5CAC" w:rsidRDefault="00094E67" w:rsidP="00151CBD">
          <w:pPr>
            <w:pStyle w:val="TOCHeading"/>
            <w:rPr>
              <w:noProof/>
            </w:rPr>
          </w:pPr>
          <w:r>
            <w:rPr>
              <w:lang w:val="ru-RU"/>
            </w:rPr>
            <w:t>Оглавление</w:t>
          </w: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14:paraId="5B91FB4A" w14:textId="77607546" w:rsidR="002D5CAC" w:rsidRDefault="002D5CAC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87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622066" w14:textId="4BB44609" w:rsidR="002D5CAC" w:rsidRDefault="002D5CAC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88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Теоре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81ACB6" w14:textId="2A9FA9A2" w:rsidR="002D5CAC" w:rsidRDefault="002D5CAC">
          <w:pPr>
            <w:pStyle w:val="TOC2"/>
            <w:tabs>
              <w:tab w:val="left" w:pos="850"/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89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</w:t>
            </w:r>
            <w:r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Научные группы и команды: определение, характеристики, особенност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CBC326" w14:textId="364CF283" w:rsidR="002D5CAC" w:rsidRDefault="002D5CAC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0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Характеристики научных групп и команд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0A3431" w14:textId="2318E59D" w:rsidR="002D5CAC" w:rsidRDefault="002D5CAC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1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Особенности научных групп и команд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80F5CB" w14:textId="7F5690CF" w:rsidR="002D5CAC" w:rsidRDefault="002D5CAC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2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1 Библиометрический анализ: методы и подход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625D36" w14:textId="6ED848BF" w:rsidR="002D5CAC" w:rsidRDefault="002D5CAC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3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1.2 Факторы, влияющие на формирование и разрушение научного взаимодейст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9ED32F" w14:textId="7F671CCA" w:rsidR="002D5CAC" w:rsidRDefault="002D5CAC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4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Методология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188193" w14:textId="2748D2E3" w:rsidR="002D5CAC" w:rsidRDefault="002D5CAC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5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1 Объект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2FB388" w14:textId="09594622" w:rsidR="002D5CAC" w:rsidRDefault="002D5CAC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6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2 Методика библиометрического анализ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0714B1" w14:textId="5567A3E8" w:rsidR="002D5CAC" w:rsidRDefault="002D5CAC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7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 Стохастическое акторно-ориентированное моделирование: суть метода, его применимость в исследовании научных групп и коман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B18B30" w14:textId="691518BF" w:rsidR="002D5CAC" w:rsidRDefault="002D5CAC">
          <w:pPr>
            <w:pStyle w:val="TOC3"/>
            <w:tabs>
              <w:tab w:val="left" w:pos="1417"/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8" w:history="1">
            <w:r w:rsidRPr="00A4622D">
              <w:rPr>
                <w:rStyle w:val="Hyperlink"/>
                <w:rFonts w:ascii="Times New Roman" w:hAnsi="Times New Roman" w:cs="Times New Roman"/>
                <w:noProof/>
              </w:rPr>
              <w:t>2.3.1</w:t>
            </w:r>
            <w:r>
              <w:rPr>
                <w:rFonts w:eastAsiaTheme="minorEastAsia"/>
                <w:noProof/>
                <w:sz w:val="22"/>
                <w:szCs w:val="22"/>
                <w:lang w:val="ru-RU" w:eastAsia="ru-RU"/>
              </w:rPr>
              <w:tab/>
            </w:r>
            <w:r w:rsidRPr="00A4622D">
              <w:rPr>
                <w:rStyle w:val="Hyperlink"/>
                <w:rFonts w:ascii="Times New Roman" w:hAnsi="Times New Roman" w:cs="Times New Roman"/>
                <w:noProof/>
              </w:rPr>
              <w:t>Допущения исл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3595D1" w14:textId="6485F6EF" w:rsidR="002D5CAC" w:rsidRDefault="002D5CAC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399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2 Спецификация Акторно ориентированной модели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3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C1438C" w14:textId="4D716DA3" w:rsidR="002D5CAC" w:rsidRDefault="002D5CAC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0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2.3.3 Оценка параметров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4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493CC9" w14:textId="68A38F59" w:rsidR="002D5CAC" w:rsidRDefault="002D5CAC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1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Анализ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4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ADA636" w14:textId="7231FB33" w:rsidR="002D5CAC" w:rsidRDefault="002D5CAC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2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1 Формирование начальных социологических гипотез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4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CE527C" w14:textId="444280A2" w:rsidR="002D5CAC" w:rsidRDefault="002D5CAC">
          <w:pPr>
            <w:pStyle w:val="TOC2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3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 Оценка сформированных гипотез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4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3F5C55" w14:textId="0064D75A" w:rsidR="002D5CAC" w:rsidRDefault="002D5CAC">
          <w:pPr>
            <w:pStyle w:val="TOC3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4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3.2.1 Интерпретация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4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C5D0F8" w14:textId="788C969A" w:rsidR="002D5CAC" w:rsidRDefault="002D5CAC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5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4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EE7463" w14:textId="120624C0" w:rsidR="002D5CAC" w:rsidRDefault="002D5CAC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sz w:val="22"/>
              <w:szCs w:val="22"/>
              <w:lang w:val="ru-RU" w:eastAsia="ru-RU"/>
            </w:rPr>
          </w:pPr>
          <w:hyperlink w:anchor="_Toc161193406" w:history="1">
            <w:r w:rsidRPr="00A4622D">
              <w:rPr>
                <w:rStyle w:val="Hyperlink"/>
                <w:rFonts w:ascii="Times New Roman" w:hAnsi="Times New Roman" w:cs="Times New Roman"/>
                <w:noProof/>
                <w:lang w:val="ru-RU"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11934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DCCDCB" w14:textId="1542CBA8" w:rsidR="00094E67" w:rsidRDefault="00094E67">
          <w:r>
            <w:rPr>
              <w:b/>
              <w:bCs/>
              <w:noProof/>
            </w:rPr>
            <w:fldChar w:fldCharType="end"/>
          </w:r>
        </w:p>
      </w:sdtContent>
    </w:sdt>
    <w:p w14:paraId="38FE0951" w14:textId="77777777" w:rsidR="00721FFA" w:rsidRDefault="00721FFA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4B828F1" w14:textId="77777777" w:rsidR="00721FFA" w:rsidRDefault="006366BF">
      <w:pPr>
        <w:pStyle w:val="BodyText"/>
        <w:tabs>
          <w:tab w:val="left" w:pos="1890"/>
        </w:tabs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</w:p>
    <w:p w14:paraId="28076817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3F30F938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4D5C264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278F697F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43CEE795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3970CAD" w14:textId="77777777" w:rsidR="00721FFA" w:rsidRDefault="00721FFA">
      <w:pPr>
        <w:pStyle w:val="BodyText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04CE48FB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6" w:name="_Toc161193387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Введение</w:t>
      </w:r>
      <w:bookmarkEnd w:id="6"/>
    </w:p>
    <w:p w14:paraId="78D269AC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наше время научная деятельность играет важную роль в развитии общества и науки. Однако, для достижения наилучших результатов, необходимо эффективное взаимодействие между научными группами и командами. В связи с этим, вопрос выявления научных групп и команд, а также факторов, влияющих на формирование и разрушение научного взаимодействия, становится все более актуальным.</w:t>
      </w:r>
    </w:p>
    <w:p w14:paraId="3B2CD6EF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Целью данной курсовой работы является выявление факторов влияющих на формирование научных групп и команд Томского Государственного Университета на основе библиометрического анализа, а также определение факторов, влияющих на формирование и разрушение научного взаимодействия. Для достижения поставленной цели используется стохастическое акторно-ориентированное моделирование (САОМ).</w:t>
      </w:r>
    </w:p>
    <w:p w14:paraId="423E5495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соответствии с целью работы были поставлены следующие задачи:</w:t>
      </w:r>
    </w:p>
    <w:p w14:paraId="6C3FB61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Изучение литературы по теме сетевого анализа.</w:t>
      </w:r>
    </w:p>
    <w:p w14:paraId="633961A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Изучение литературы по теме стохастического акторно-ориентированного моделирования.</w:t>
      </w:r>
    </w:p>
    <w:p w14:paraId="2B6420A8" w14:textId="464CE934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Сбор и обработка данных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сайта </w:t>
      </w:r>
      <w:r w:rsidR="00E5118F" w:rsidRP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«</w:t>
      </w:r>
      <w:r w:rsidR="00E5118F" w:rsidRP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ГУ.Сотрудники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B459078" w14:textId="10A324F4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4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 xml:space="preserve">Проведение исследования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инамики научного сообщества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 использованием данных.</w:t>
      </w:r>
    </w:p>
    <w:p w14:paraId="76C41159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5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ab/>
        <w:t>Анализ и интерпретация результатов.</w:t>
      </w:r>
    </w:p>
    <w:p w14:paraId="5ADA87A7" w14:textId="644DC1CF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используются для изучения динамики социальных сетей. Класс моделей САОМ объединяет теорию полезности и марковские процессы. САОМ применялся для анализа динамики социальных сетей в исследованиях образования [1], для анализа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одействий между географическими акторами [2] и многих других исследованиях социальных сетей.</w:t>
      </w:r>
    </w:p>
    <w:p w14:paraId="0C93097B" w14:textId="74313915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о построено несколько временных снимков сети соавторства Томского Государственного Университета на основании данных с информационного портала ТГУ.Сотрудники. Похожее исследование динамики научного сотрудничества с использованием САОМ проводилось для национальной научной системы Словении [3].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езультаты такого рода исследования могут быть использованы для оптимизации научного взаимодействия в рамках Томского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ударственного 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у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иверситета и дальнейшего развития научной деятельности в целом.</w:t>
      </w:r>
    </w:p>
    <w:p w14:paraId="7FDF782A" w14:textId="1F67DB48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7" w:name="_Toc161193388"/>
      <w:bookmarkEnd w:id="0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Теоретическая часть</w:t>
      </w:r>
      <w:bookmarkEnd w:id="7"/>
    </w:p>
    <w:p w14:paraId="3B11E436" w14:textId="3655FAB2" w:rsidR="00721FFA" w:rsidRDefault="006366BF" w:rsidP="00E5118F">
      <w:pPr>
        <w:pStyle w:val="Heading2"/>
        <w:numPr>
          <w:ilvl w:val="0"/>
          <w:numId w:val="31"/>
        </w:numPr>
        <w:rPr>
          <w:rFonts w:ascii="Times New Roman" w:hAnsi="Times New Roman" w:cs="Times New Roman"/>
          <w:color w:val="000000" w:themeColor="text1"/>
          <w:lang w:val="ru-RU"/>
        </w:rPr>
      </w:pPr>
      <w:bookmarkStart w:id="8" w:name="_Toc161193389"/>
      <w:r>
        <w:rPr>
          <w:rFonts w:ascii="Times New Roman" w:hAnsi="Times New Roman" w:cs="Times New Roman"/>
          <w:color w:val="000000" w:themeColor="text1"/>
          <w:lang w:val="ru-RU"/>
        </w:rPr>
        <w:t>Научные группы и команды: определение, характеристики, особенности.</w:t>
      </w:r>
      <w:bookmarkEnd w:id="8"/>
    </w:p>
    <w:p w14:paraId="386CB652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- это организованные сообщества ученых, сотрудничающих для достижения определенных научных целей. Научные группы и команды образуются на базе научных институтов, университетов, научно-исследовательских центров или лабораторий.</w:t>
      </w:r>
    </w:p>
    <w:p w14:paraId="3D9B454D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9" w:name="_Toc161193390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арактеристики научных групп и команд:</w:t>
      </w:r>
      <w:bookmarkStart w:id="10" w:name="характеристики-научных-групп-и-команд"/>
      <w:bookmarkEnd w:id="9"/>
    </w:p>
    <w:p w14:paraId="08BE68D4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бщие научные интересы и цели;</w:t>
      </w:r>
    </w:p>
    <w:p w14:paraId="0BC835EE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имеют определенные роли и задачи;</w:t>
      </w:r>
    </w:p>
    <w:p w14:paraId="1AC9A5AF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Члены научной группы или команды сотрудничают для выполнения научных исследований, в том числе и научных публикаций;</w:t>
      </w:r>
    </w:p>
    <w:p w14:paraId="44E5E338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размеры и структуры;</w:t>
      </w:r>
    </w:p>
    <w:p w14:paraId="424AC179" w14:textId="77777777" w:rsidR="00721FFA" w:rsidRDefault="006366BF">
      <w:pPr>
        <w:numPr>
          <w:ilvl w:val="0"/>
          <w:numId w:val="2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работать в рамках одной научной области или пересекаться с другими научными областями.</w:t>
      </w:r>
    </w:p>
    <w:p w14:paraId="48ED0889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1" w:name="_Toc161193391"/>
      <w:bookmarkEnd w:id="10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обенности научных групп и команд:</w:t>
      </w:r>
      <w:bookmarkStart w:id="12" w:name="X7957088c8825ac107c4fbb537b04491a3a37443"/>
      <w:bookmarkStart w:id="13" w:name="особенности-научных-групп-и-команд"/>
      <w:bookmarkEnd w:id="11"/>
    </w:p>
    <w:p w14:paraId="486D57D8" w14:textId="77777777" w:rsidR="00721FFA" w:rsidRDefault="006366BF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зультаты работы научных групп и команд могут быть использованы для разработки новых технологий и продуктов;</w:t>
      </w:r>
    </w:p>
    <w:p w14:paraId="25CFDEC6" w14:textId="77777777" w:rsidR="00721FFA" w:rsidRDefault="006366BF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привлекать внешних экспертов для решения конкретных задач;</w:t>
      </w:r>
    </w:p>
    <w:p w14:paraId="32A21B96" w14:textId="77777777" w:rsidR="00721FFA" w:rsidRDefault="006366BF">
      <w:pPr>
        <w:numPr>
          <w:ilvl w:val="0"/>
          <w:numId w:val="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ые группы и команды могут иметь различные формы финансирования, включая государственное и частное финансирование.</w:t>
      </w:r>
    </w:p>
    <w:p w14:paraId="1009122D" w14:textId="12B79580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4" w:name="_Toc161193392"/>
      <w:bookmarkEnd w:id="12"/>
      <w:bookmarkEnd w:id="13"/>
      <w:r>
        <w:rPr>
          <w:rFonts w:ascii="Times New Roman" w:hAnsi="Times New Roman" w:cs="Times New Roman"/>
          <w:color w:val="000000" w:themeColor="text1"/>
          <w:lang w:val="ru-RU"/>
        </w:rPr>
        <w:t>1.</w:t>
      </w:r>
      <w:r w:rsidR="00E5118F">
        <w:rPr>
          <w:rFonts w:ascii="Times New Roman" w:hAnsi="Times New Roman" w:cs="Times New Roman"/>
          <w:color w:val="000000" w:themeColor="text1"/>
          <w:lang w:val="ru-RU"/>
        </w:rPr>
        <w:t>1</w:t>
      </w:r>
      <w:r>
        <w:rPr>
          <w:rFonts w:ascii="Times New Roman" w:hAnsi="Times New Roman" w:cs="Times New Roman"/>
          <w:color w:val="000000" w:themeColor="text1"/>
          <w:lang w:val="ru-RU"/>
        </w:rPr>
        <w:t xml:space="preserve"> Библиометрический анализ: методы и подходы</w:t>
      </w:r>
      <w:bookmarkStart w:id="15" w:name="Xdf6ee1cde77535c6140206c17064026c2c9d93d"/>
      <w:bookmarkEnd w:id="14"/>
    </w:p>
    <w:p w14:paraId="470B032B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иблиометрический анализ является методом исследования научной литературы и состоит в количественном анализе научных публикаций, цитирований и авторских коллективов с целью выявления закономерностей и тенденций в различных научных областях.</w:t>
      </w:r>
    </w:p>
    <w:p w14:paraId="0C8552A7" w14:textId="24E97511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данной курсовой работы будут рассматриваться такие методы и подходы библиом</w:t>
      </w:r>
      <w:r w:rsidR="00E5118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ричского анализа:</w:t>
      </w:r>
    </w:p>
    <w:p w14:paraId="71C095D3" w14:textId="77777777" w:rsidR="00721FFA" w:rsidRDefault="006366BF">
      <w:pPr>
        <w:numPr>
          <w:ilvl w:val="0"/>
          <w:numId w:val="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Анализ сетевых структур. Этот подход базируется на анализе сетевых структур, создаваемых научными сообществами в процессе обмена информацией и знаниями. Он позволяет выявить ключевых игроков и и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роли в сообществе, а также группы, которые наиболее тесно связаны между собой.</w:t>
      </w:r>
    </w:p>
    <w:p w14:paraId="0440B299" w14:textId="11BC9072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16" w:name="_Toc161193393"/>
      <w:bookmarkEnd w:id="15"/>
      <w:r>
        <w:rPr>
          <w:rFonts w:ascii="Times New Roman" w:hAnsi="Times New Roman" w:cs="Times New Roman"/>
          <w:color w:val="000000" w:themeColor="text1"/>
          <w:lang w:val="ru-RU"/>
        </w:rPr>
        <w:t>1.</w:t>
      </w:r>
      <w:r w:rsidR="004F05BB">
        <w:rPr>
          <w:rFonts w:ascii="Times New Roman" w:hAnsi="Times New Roman" w:cs="Times New Roman"/>
          <w:color w:val="000000" w:themeColor="text1"/>
          <w:lang w:val="ru-RU"/>
        </w:rPr>
        <w:t>2</w:t>
      </w:r>
      <w:r>
        <w:rPr>
          <w:rFonts w:ascii="Times New Roman" w:hAnsi="Times New Roman" w:cs="Times New Roman"/>
          <w:color w:val="000000" w:themeColor="text1"/>
          <w:lang w:val="ru-RU"/>
        </w:rPr>
        <w:t xml:space="preserve"> Факторы, влияющие на формирование и разрушение научного взаимодействия</w:t>
      </w:r>
      <w:bookmarkStart w:id="17" w:name="глава-1-теоретическая-часть"/>
      <w:bookmarkStart w:id="18" w:name="Xe0b148fa02b233e42a80c481678f669fa8386ba"/>
      <w:bookmarkEnd w:id="16"/>
    </w:p>
    <w:p w14:paraId="41103D45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270B67EB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7B9E72C4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08A5C596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5A99D30C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5A425F1B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3F47704A" w14:textId="77777777" w:rsidR="00721FFA" w:rsidRDefault="006366BF">
      <w:pPr>
        <w:numPr>
          <w:ilvl w:val="0"/>
          <w:numId w:val="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bookmarkEnd w:id="17"/>
    <w:bookmarkEnd w:id="18"/>
    <w:p w14:paraId="494EA995" w14:textId="79F6B88F" w:rsidR="004F05BB" w:rsidRDefault="004F05BB" w:rsidP="004F05BB">
      <w:pPr>
        <w:pStyle w:val="Heading1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913481B" w14:textId="77777777" w:rsidR="004F05BB" w:rsidRPr="004F05BB" w:rsidRDefault="004F05BB" w:rsidP="004F05BB">
      <w:pPr>
        <w:pStyle w:val="BodyText"/>
        <w:rPr>
          <w:lang w:val="ru-RU"/>
        </w:rPr>
      </w:pPr>
    </w:p>
    <w:p w14:paraId="01CEEA14" w14:textId="77777777" w:rsidR="004F05BB" w:rsidRDefault="004F05BB" w:rsidP="004F05BB">
      <w:pPr>
        <w:pStyle w:val="Heading1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32ABACC9" w14:textId="12AFEAC9" w:rsidR="00721FFA" w:rsidRDefault="006366BF" w:rsidP="004F05BB">
      <w:pPr>
        <w:pStyle w:val="Heading1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Start w:id="19" w:name="_Toc161193394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тодология исследования</w:t>
      </w:r>
      <w:bookmarkEnd w:id="19"/>
    </w:p>
    <w:p w14:paraId="7F10760E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0" w:name="_Toc161193395"/>
      <w:r>
        <w:rPr>
          <w:rFonts w:ascii="Times New Roman" w:hAnsi="Times New Roman" w:cs="Times New Roman"/>
          <w:color w:val="000000" w:themeColor="text1"/>
          <w:lang w:val="ru-RU"/>
        </w:rPr>
        <w:t>2.1 Объект исследования</w:t>
      </w:r>
      <w:bookmarkStart w:id="21" w:name="X5ba7cba237496e1589b3a7c077922b1c2508848"/>
      <w:bookmarkEnd w:id="20"/>
    </w:p>
    <w:p w14:paraId="358DEB87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данной курсовой работы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20915803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2" w:name="_Toc161193396"/>
      <w:bookmarkEnd w:id="21"/>
      <w:r>
        <w:rPr>
          <w:rFonts w:ascii="Times New Roman" w:hAnsi="Times New Roman" w:cs="Times New Roman"/>
          <w:color w:val="000000" w:themeColor="text1"/>
          <w:lang w:val="ru-RU"/>
        </w:rPr>
        <w:t>2.2 Методика библиометрического анализа</w:t>
      </w:r>
      <w:bookmarkStart w:id="23" w:name="X4965e5bccb49be1474fa11457881b01265fb19f"/>
      <w:bookmarkEnd w:id="22"/>
    </w:p>
    <w:p w14:paraId="02EA26E3" w14:textId="52BF26B8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вания использованы сетевые структуры и метрики. Данные выгружены с веб сайта </w:t>
      </w:r>
      <w:r w:rsidR="00151C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ГУ.Сотрудники</w:t>
      </w:r>
      <w:r w:rsidR="00151C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Используемая информация о авторах: Опыт работы и список публикаций автора, образующий сеть соавторства. Исходный код парсера данных (программы по выгрузке и систематизации данных), а так же данные, которые были использованы для исследования </w:t>
      </w:r>
      <w:r w:rsidR="00151CB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хранятся в удаленном, публичном репозитории</w:t>
      </w:r>
      <w:r w:rsidR="00706CD5">
        <w:rPr>
          <w:rStyle w:val="FootnoteReference"/>
          <w:rFonts w:ascii="Times New Roman" w:hAnsi="Times New Roman" w:cs="Times New Roman"/>
          <w:color w:val="000000" w:themeColor="text1"/>
          <w:sz w:val="28"/>
          <w:szCs w:val="28"/>
          <w:lang w:val="ru-RU"/>
        </w:rPr>
        <w:footnoteReference w:id="1"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6BE283FD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24" w:name="_Toc161193397"/>
      <w:bookmarkEnd w:id="23"/>
      <w:r>
        <w:rPr>
          <w:rFonts w:ascii="Times New Roman" w:hAnsi="Times New Roman" w:cs="Times New Roman"/>
          <w:color w:val="000000" w:themeColor="text1"/>
          <w:lang w:val="ru-RU"/>
        </w:rPr>
        <w:t>2.3 Стохастическое акторно-ориентированное моделирование: суть метода, его применимость в исследовании научных групп и команд</w:t>
      </w:r>
      <w:bookmarkEnd w:id="24"/>
    </w:p>
    <w:p w14:paraId="6BEE8396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383AFA05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именительно к исследованию научных групп и команд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ожет быть использован для моделирования процессов формирования научных связей между учеными в рамках группы или команды.</w:t>
      </w:r>
    </w:p>
    <w:p w14:paraId="4996544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я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272C060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Преимуществ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5EF10DE4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Таким образом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60AED69E" w14:textId="77777777" w:rsidR="00721FFA" w:rsidRDefault="006366BF">
      <w:pPr>
        <w:pStyle w:val="Heading3"/>
        <w:numPr>
          <w:ilvl w:val="2"/>
          <w:numId w:val="2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5" w:name="_Toc161193398"/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опущени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слледования</w:t>
      </w:r>
      <w:bookmarkStart w:id="26" w:name="Xa2fe9262ab3b87f990e87a03b66a52f5a31052b"/>
      <w:bookmarkEnd w:id="25"/>
      <w:proofErr w:type="spellEnd"/>
    </w:p>
    <w:p w14:paraId="2E6C4FBB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7" w:name="_Ref158407089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25"/>
        <w:gridCol w:w="2956"/>
        <w:gridCol w:w="2865"/>
      </w:tblGrid>
      <w:tr w:rsidR="00721FFA" w14:paraId="34AA2829" w14:textId="77777777">
        <w:tc>
          <w:tcPr>
            <w:tcW w:w="3190" w:type="dxa"/>
          </w:tcPr>
          <w:p w14:paraId="0C3B74BB" w14:textId="77777777" w:rsidR="00721FFA" w:rsidRDefault="00721F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14:paraId="5FF9DB76" w14:textId="77777777" w:rsidR="00721FFA" w:rsidRDefault="006366B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 </w:t>
            </w:r>
            <w:r w:rsidR="00592FE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7B2CB0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331" type="#_x0000_t75" style="position:absolute;left:0;text-align:left;margin-left:0;margin-top:0;width:50pt;height:50pt;z-index:25157990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80" w:dyaOrig="390" w14:anchorId="7C748F4D">
                <v:shape id="_x0000_i0" o:spid="_x0000_i1025" type="#_x0000_t75" style="width:53.85pt;height:19.4pt;mso-wrap-distance-left:0;mso-wrap-distance-top:0;mso-wrap-distance-right:0;mso-wrap-distance-bottom:0" o:ole="">
                  <v:imagedata r:id="rId8" o:title=""/>
                  <v:path textboxrect="0,0,0,0"/>
                </v:shape>
                <o:OLEObject Type="Embed" ProgID="Equation.DSMT4" ShapeID="_x0000_i0" DrawAspect="Content" ObjectID="_1771806568" r:id="rId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3191" w:type="dxa"/>
          </w:tcPr>
          <w:p w14:paraId="0F651A2F" w14:textId="77777777" w:rsidR="00721FFA" w:rsidRDefault="006366BF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)</w:t>
            </w:r>
          </w:p>
        </w:tc>
      </w:tr>
    </w:tbl>
    <w:p w14:paraId="7ED37160" w14:textId="77777777" w:rsidR="00721FFA" w:rsidRDefault="006366BF" w:rsidP="004F05BB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де</w:t>
      </w:r>
      <w:r w:rsidR="00592FEE">
        <w:rPr>
          <w:rFonts w:ascii="Times New Roman" w:hAnsi="Times New Roman" w:cs="Times New Roman"/>
          <w:position w:val="-14"/>
          <w:sz w:val="28"/>
          <w:szCs w:val="28"/>
        </w:rPr>
        <w:pict w14:anchorId="1EAA7DA0">
          <v:shape id="_x0000_s1329" type="#_x0000_t75" style="position:absolute;margin-left:0;margin-top:0;width:50pt;height:50pt;z-index:2515809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960" w:dyaOrig="390" w14:anchorId="0DA23852">
          <v:shape id="_x0000_i1026" type="#_x0000_t75" style="width:48.2pt;height:19.4pt;mso-wrap-distance-left:0;mso-wrap-distance-top:0;mso-wrap-distance-right:0;mso-wrap-distance-bottom:0" o:ole="">
            <v:imagedata r:id="rId10" o:title=""/>
            <v:path textboxrect="0,0,0,0"/>
          </v:shape>
          <o:OLEObject Type="Embed" ProgID="Equation.DSMT4" ShapeID="_x0000_i1026" DrawAspect="Content" ObjectID="_1771806569" r:id="rId1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элементом графа и обозначает связь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2357696C">
          <v:shape id="_x0000_s1327" type="#_x0000_t75" style="position:absolute;margin-left:0;margin-top:0;width:50pt;height:50pt;z-index:2515819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6B742095">
          <v:shape id="_x0000_i1027" type="#_x0000_t75" style="width:31.3pt;height:15.05pt;mso-wrap-distance-left:0;mso-wrap-distance-top:0;mso-wrap-distance-right:0;mso-wrap-distance-bottom:0" o:ole="">
            <v:imagedata r:id="rId12" o:title=""/>
            <v:path textboxrect="0,0,0,0"/>
          </v:shape>
          <o:OLEObject Type="Embed" ProgID="Equation.DSMT4" ShapeID="_x0000_i1027" DrawAspect="Content" ObjectID="_1771806570" r:id="rId1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0B170D4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27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02423FB9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Односторонняя инициатива: Выбирается один актор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6112F7DA">
          <v:shape id="_x0000_s1325" type="#_x0000_t75" style="position:absolute;left:0;text-align:left;margin-left:0;margin-top:0;width:50pt;height:50pt;z-index:2515829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FBB4CA0">
          <v:shape id="_x0000_i1028" type="#_x0000_t75" style="width:6.25pt;height:13.75pt;mso-wrap-distance-left:0;mso-wrap-distance-top:0;mso-wrap-distance-right:0;mso-wrap-distance-bottom:0" o:ole="">
            <v:imagedata r:id="rId14" o:title=""/>
            <v:path textboxrect="0,0,0,0"/>
          </v:shape>
          <o:OLEObject Type="Embed" ProgID="Equation.DSMT4" ShapeID="_x0000_i1028" DrawAspect="Content" ObjectID="_1771806571" r:id="rId1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оторый получает возможность произвести изменение.</w:t>
      </w:r>
    </w:p>
    <w:p w14:paraId="4293535B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2 Двусторонняя инициатива: Выбирается упорядоченная пара акторов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3F775537">
          <v:shape id="_x0000_s1323" type="#_x0000_t75" style="position:absolute;left:0;text-align:left;margin-left:0;margin-top:0;width:50pt;height:50pt;z-index:2515840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600CF692">
          <v:shape id="_x0000_i1029" type="#_x0000_t75" style="width:25.65pt;height:16.3pt;mso-wrap-distance-left:0;mso-wrap-distance-top:0;mso-wrap-distance-right:0;mso-wrap-distance-bottom:0" o:ole="">
            <v:imagedata r:id="rId16" o:title=""/>
            <v:path textboxrect="0,0,0,0"/>
          </v:shape>
          <o:OLEObject Type="Embed" ProgID="Equation.DSMT4" ShapeID="_x0000_i1029" DrawAspect="Content" ObjectID="_1771806572" r:id="rId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и получает возможность принять новое решение о связи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6C5C25D7">
          <v:shape id="_x0000_s1321" type="#_x0000_t75" style="position:absolute;left:0;text-align:left;margin-left:0;margin-top:0;width:50pt;height:50pt;z-index:2515850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26248B0A">
          <v:shape id="_x0000_i1030" type="#_x0000_t75" style="width:31.3pt;height:15.05pt;mso-wrap-distance-left:0;mso-wrap-distance-top:0;mso-wrap-distance-right:0;mso-wrap-distance-bottom:0" o:ole="">
            <v:imagedata r:id="rId18" o:title=""/>
            <v:path textboxrect="0,0,0,0"/>
          </v:shape>
          <o:OLEObject Type="Embed" ProgID="Equation.DSMT4" ShapeID="_x0000_i1030" DrawAspect="Content" ObjectID="_1771806573" r:id="rId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8F197EA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оцесс выбора моделируется по одному из двух сценариев:</w:t>
      </w:r>
    </w:p>
    <w:p w14:paraId="575DABEC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иктаторский(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>Dictatorial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дин актор может навязывать решение о связи другому актору.</w:t>
      </w:r>
    </w:p>
    <w:p w14:paraId="3F995440" w14:textId="77777777" w:rsidR="00721FFA" w:rsidRDefault="006366BF">
      <w:pPr>
        <w:numPr>
          <w:ilvl w:val="0"/>
          <w:numId w:val="1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заимный(</w:t>
      </w:r>
      <w:proofErr w:type="spellStart"/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>Mutal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: Оба актора дают согласие на существование связи между ними.</w:t>
      </w:r>
    </w:p>
    <w:p w14:paraId="7841FB15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жду временными наблюдениями происходят изменения, которые не наблюдаются.</w:t>
      </w:r>
    </w:p>
    <w:p w14:paraId="164A3AAF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38BA0E56" w14:textId="77777777" w:rsidR="00721FFA" w:rsidRDefault="006366BF">
      <w:pPr>
        <w:numPr>
          <w:ilvl w:val="0"/>
          <w:numId w:val="6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любой момент времени в сети происходит не более одного изменения.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Этим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зменениям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могу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быть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оздание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л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уничтожение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вяз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4C4CD03" w14:textId="455695E4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Допущения 2-4 позволяют рассматривать модель как непр</w:t>
      </w:r>
      <w:r w:rsidR="0077390E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ывную цепь Маркова.</w:t>
      </w:r>
    </w:p>
    <w:p w14:paraId="1CF9C8C7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28" w:name="_Toc161193399"/>
      <w:bookmarkEnd w:id="26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2 Спецификация Акторно ориентированной модели:</w:t>
      </w:r>
      <w:bookmarkStart w:id="29" w:name="Xa65003e8fbac72b03f34639f4c60d34f7a154ff"/>
      <w:bookmarkEnd w:id="28"/>
    </w:p>
    <w:p w14:paraId="35984838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62F6C1B1">
          <v:shape id="_x0000_s1319" type="#_x0000_t75" style="position:absolute;left:0;text-align:left;margin-left:0;margin-top:0;width:50pt;height:50pt;z-index:2515860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F7192F2">
          <v:shape id="_x0000_i1031" type="#_x0000_t75" style="width:25.65pt;height:16.3pt;mso-wrap-distance-left:0;mso-wrap-distance-top:0;mso-wrap-distance-right:0;mso-wrap-distance-bottom:0" o:ole="">
            <v:imagedata r:id="rId20" o:title=""/>
            <v:path textboxrect="0,0,0,0"/>
          </v:shape>
          <o:OLEObject Type="Embed" ProgID="Equation.DSMT4" ShapeID="_x0000_i1031" DrawAspect="Content" ObjectID="_1771806574" r:id="rId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331F1A1E">
          <v:shape id="_x0000_s1317" type="#_x0000_t75" style="position:absolute;left:0;text-align:left;margin-left:0;margin-top:0;width:50pt;height:50pt;z-index:2515870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B39C052">
          <v:shape id="_x0000_i1032" type="#_x0000_t75" style="width:6.25pt;height:13.75pt;mso-wrap-distance-left:0;mso-wrap-distance-top:0;mso-wrap-distance-right:0;mso-wrap-distance-bottom:0" o:ole="">
            <v:imagedata r:id="rId22" o:title=""/>
            <v:path textboxrect="0,0,0,0"/>
          </v:shape>
          <o:OLEObject Type="Embed" ProgID="Equation.DSMT4" ShapeID="_x0000_i1032" DrawAspect="Content" ObjectID="_1771806575" r:id="rId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0193F850">
          <v:shape id="_x0000_s1315" type="#_x0000_t75" style="position:absolute;left:0;text-align:left;margin-left:0;margin-top:0;width:50pt;height:50pt;z-index:2515880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24A9C578">
          <v:shape id="_x0000_i1033" type="#_x0000_t75" style="width:11.9pt;height:18.15pt;mso-wrap-distance-left:0;mso-wrap-distance-top:0;mso-wrap-distance-right:0;mso-wrap-distance-bottom:0" o:ole="">
            <v:imagedata r:id="rId24" o:title=""/>
            <v:path textboxrect="0,0,0,0"/>
          </v:shape>
          <o:OLEObject Type="Embed" ProgID="Equation.DSMT4" ShapeID="_x0000_i1033" DrawAspect="Content" ObjectID="_1771806576" r:id="rId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"/>
        <w:gridCol w:w="8565"/>
        <w:gridCol w:w="543"/>
      </w:tblGrid>
      <w:tr w:rsidR="00721FFA" w14:paraId="32C3425C" w14:textId="77777777">
        <w:tc>
          <w:tcPr>
            <w:tcW w:w="250" w:type="dxa"/>
          </w:tcPr>
          <w:p w14:paraId="2E176296" w14:textId="77777777" w:rsidR="00721FFA" w:rsidRDefault="00721FFA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522DF0F4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⁡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{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* ∆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t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}</m:t>
                </m:r>
              </m:oMath>
            </m:oMathPara>
          </w:p>
          <w:p w14:paraId="4781A006" w14:textId="77777777" w:rsidR="00721FFA" w:rsidRDefault="00721FFA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52E4E8C9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)</w:t>
            </w:r>
          </w:p>
        </w:tc>
      </w:tr>
    </w:tbl>
    <w:p w14:paraId="07D58703" w14:textId="77777777" w:rsidR="00721FFA" w:rsidRDefault="006366BF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"/>
        <w:gridCol w:w="8575"/>
        <w:gridCol w:w="543"/>
      </w:tblGrid>
      <w:tr w:rsidR="00721FFA" w14:paraId="5945CACE" w14:textId="77777777">
        <w:tc>
          <w:tcPr>
            <w:tcW w:w="250" w:type="dxa"/>
          </w:tcPr>
          <w:p w14:paraId="25A92B6C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65F3A3F3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4EE599B0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658220D1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4C31E5EA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вокупность выборов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20094D1C">
          <v:shape id="_x0000_s1313" type="#_x0000_t75" style="position:absolute;left:0;text-align:left;margin-left:0;margin-top:0;width:50pt;height:50pt;z-index:2515891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1FDFF936">
          <v:shape id="_x0000_i1034" type="#_x0000_t75" style="width:6.25pt;height:13.75pt;mso-wrap-distance-left:0;mso-wrap-distance-top:0;mso-wrap-distance-right:0;mso-wrap-distance-bottom:0" o:ole="">
            <v:imagedata r:id="rId26" o:title=""/>
            <v:path textboxrect="0,0,0,0"/>
          </v:shape>
          <o:OLEObject Type="Embed" ProgID="Equation.DSMT4" ShapeID="_x0000_i1034" DrawAspect="Content" ObjectID="_1771806577" r:id="rId2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образуют собой поток Пуассона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6E685A21">
          <v:shape id="_x0000_s1311" type="#_x0000_t75" style="position:absolute;left:0;text-align:left;margin-left:0;margin-top:0;width:50pt;height:50pt;z-index:2515901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34568D73">
          <v:shape id="_x0000_i1035" type="#_x0000_t75" style="width:11.9pt;height:18.15pt;mso-wrap-distance-left:0;mso-wrap-distance-top:0;mso-wrap-distance-right:0;mso-wrap-distance-bottom:0" o:ole="">
            <v:imagedata r:id="rId28" o:title=""/>
            <v:path textboxrect="0,0,0,0"/>
          </v:shape>
          <o:OLEObject Type="Embed" ProgID="Equation.DSMT4" ShapeID="_x0000_i1035" DrawAspect="Content" ObjectID="_1771806578" r:id="rId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 параметром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777D54C2">
          <v:shape id="_x0000_s1309" type="#_x0000_t75" style="position:absolute;left:0;text-align:left;margin-left:0;margin-top:0;width:50pt;height:50pt;z-index:2515911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1E298A78">
          <v:shape id="_x0000_i1036" type="#_x0000_t75" style="width:11.9pt;height:18.15pt;mso-wrap-distance-left:0;mso-wrap-distance-top:0;mso-wrap-distance-right:0;mso-wrap-distance-bottom:0" o:ole="">
            <v:imagedata r:id="rId30" o:title=""/>
            <v:path textboxrect="0,0,0,0"/>
          </v:shape>
          <o:OLEObject Type="Embed" ProgID="Equation.DSMT4" ShapeID="_x0000_i1036" DrawAspect="Content" ObjectID="_1771806579" r:id="rId3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14E22BE" w14:textId="77777777" w:rsidR="00721FFA" w:rsidRDefault="006366BF">
      <w:pPr>
        <w:tabs>
          <w:tab w:val="center" w:pos="4677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Пример: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ab/>
      </w:r>
    </w:p>
    <w:p w14:paraId="1D97999C" w14:textId="77777777" w:rsidR="00721FFA" w:rsidRDefault="00592F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1</m:t>
            </m:r>
          </m:sub>
        </m:sSub>
      </m:oMath>
    </w:p>
    <w:p w14:paraId="5BECAD31" w14:textId="77777777" w:rsidR="00721FFA" w:rsidRDefault="00592F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3AB1D7F7">
          <v:shape id="_x0000_s1307" type="#_x0000_t75" style="position:absolute;left:0;text-align:left;margin-left:0;margin-top:0;width:50pt;height:50pt;z-index:25159219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53B6E550">
          <v:shape id="_x0000_i1037" type="#_x0000_t75" style="width:331.2pt;height:68.85pt;mso-wrap-distance-left:0;mso-wrap-distance-top:0;mso-wrap-distance-right:0;mso-wrap-distance-bottom:0" o:ole="">
            <v:imagedata r:id="rId32" o:title=""/>
            <v:path textboxrect="0,0,0,0"/>
          </v:shape>
          <o:OLEObject Type="Embed" ProgID="asc.{DB38923B-A8C0-4DE9-8AEE-A61BB5C901A5}" ShapeID="_x0000_i1037" DrawAspect="Content" ObjectID="_1771806580" r:id="rId33"/>
        </w:object>
      </w:r>
    </w:p>
    <w:p w14:paraId="21BD217F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1 – Поток выборов актора 1</w:t>
      </w:r>
    </w:p>
    <w:p w14:paraId="6FBABFCE" w14:textId="77777777" w:rsidR="00721FFA" w:rsidRDefault="00592F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2</m:t>
            </m:r>
          </m:sub>
        </m:sSub>
      </m:oMath>
    </w:p>
    <w:p w14:paraId="6A5D244A" w14:textId="77777777" w:rsidR="00721FFA" w:rsidRDefault="00592F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 w14:anchorId="2A880BF3">
          <v:shape id="_x0000_s1305" type="#_x0000_t75" style="position:absolute;left:0;text-align:left;margin-left:0;margin-top:0;width:50pt;height:50pt;z-index:251593216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403F339B">
          <v:shape id="_x0000_i1038" type="#_x0000_t75" style="width:331.2pt;height:68.85pt;mso-wrap-distance-left:0;mso-wrap-distance-top:0;mso-wrap-distance-right:0;mso-wrap-distance-bottom:0" o:ole="">
            <v:imagedata r:id="rId34" o:title=""/>
            <v:path textboxrect="0,0,0,0"/>
          </v:shape>
          <o:OLEObject Type="Embed" ProgID="asc.{DB38923B-A8C0-4DE9-8AEE-A61BB5C901A5}" ShapeID="_x0000_i1038" DrawAspect="Content" ObjectID="_1771806581" r:id="rId35"/>
        </w:object>
      </w:r>
    </w:p>
    <w:p w14:paraId="12461ECD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2 – Поток выборов актора 2</w:t>
      </w:r>
    </w:p>
    <w:p w14:paraId="271851E0" w14:textId="77777777" w:rsidR="00721FFA" w:rsidRDefault="00592F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sub>
        </m:sSub>
      </m:oMath>
    </w:p>
    <w:p w14:paraId="6B09C914" w14:textId="77777777" w:rsidR="00721FFA" w:rsidRDefault="00592F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53ABA257">
          <v:shape id="_x0000_s1303" type="#_x0000_t75" style="position:absolute;left:0;text-align:left;margin-left:0;margin-top:0;width:50pt;height:50pt;z-index:251594240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7A7FC60F">
          <v:shape id="_x0000_i1039" type="#_x0000_t75" style="width:331.2pt;height:68.85pt;mso-wrap-distance-left:0;mso-wrap-distance-top:0;mso-wrap-distance-right:0;mso-wrap-distance-bottom:0" o:ole="">
            <v:imagedata r:id="rId36" o:title=""/>
            <v:path textboxrect="0,0,0,0"/>
          </v:shape>
          <o:OLEObject Type="Embed" ProgID="asc.{DB38923B-A8C0-4DE9-8AEE-A61BB5C901A5}" ShapeID="_x0000_i1039" DrawAspect="Content" ObjectID="_1771806582" r:id="rId37"/>
        </w:object>
      </w:r>
    </w:p>
    <w:p w14:paraId="7173E1C6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3 – Поток выборов актора 3</w:t>
      </w:r>
    </w:p>
    <w:p w14:paraId="05A95D26" w14:textId="77777777" w:rsidR="00721FFA" w:rsidRDefault="00592FE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6366BF">
        <w:rPr>
          <w:rFonts w:ascii="Times New Roman" w:eastAsia="Times New Roman" w:hAnsi="Times New Roman" w:cs="Times New Roman"/>
          <w:sz w:val="28"/>
          <w:szCs w:val="28"/>
        </w:rPr>
        <w:t>c</w:t>
      </w:r>
      <w:r w:rsidR="006366B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4D6723CA" w14:textId="77777777" w:rsidR="00721FFA" w:rsidRDefault="00592F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12DE2137">
          <v:shape id="_x0000_s1301" type="#_x0000_t75" style="position:absolute;left:0;text-align:left;margin-left:0;margin-top:0;width:50pt;height:50pt;z-index:25159526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6EAD06E1">
          <v:shape id="_x0000_i1040" type="#_x0000_t75" style="width:331.2pt;height:68.85pt;mso-wrap-distance-left:0;mso-wrap-distance-top:0;mso-wrap-distance-right:0;mso-wrap-distance-bottom:0" o:ole="">
            <v:imagedata r:id="rId38" o:title=""/>
            <v:path textboxrect="0,0,0,0"/>
          </v:shape>
          <o:OLEObject Type="Embed" ProgID="asc.{DB38923B-A8C0-4DE9-8AEE-A61BB5C901A5}" ShapeID="_x0000_i1040" DrawAspect="Content" ObjectID="_1771806583" r:id="rId39"/>
        </w:object>
      </w:r>
    </w:p>
    <w:p w14:paraId="08D4E3F0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4 – Поток выборов актора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</w:p>
    <w:p w14:paraId="6A3922B6" w14:textId="77777777" w:rsidR="00721FFA" w:rsidRDefault="006366B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бразуют собой совокупный поток </w:t>
      </w:r>
      <w:r>
        <w:rPr>
          <w:rFonts w:ascii="Times New Roman" w:eastAsia="Times New Roman" w:hAnsi="Times New Roman" w:cs="Times New Roman"/>
          <w:sz w:val="28"/>
          <w:szCs w:val="28"/>
        </w:rPr>
        <w:t>N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</w:rPr>
        <w:t>t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2CF5869F" w14:textId="77777777" w:rsidR="00721FFA" w:rsidRDefault="00592FE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7EEDE603">
          <v:shape id="_x0000_s1299" type="#_x0000_t75" style="position:absolute;left:0;text-align:left;margin-left:0;margin-top:0;width:50pt;height:50pt;z-index:25159628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sz w:val="28"/>
          <w:szCs w:val="28"/>
        </w:rPr>
        <w:object w:dxaOrig="7020" w:dyaOrig="1440" w14:anchorId="079E0019">
          <v:shape id="_x0000_i1041" type="#_x0000_t75" style="width:331.2pt;height:68.85pt;mso-wrap-distance-left:0;mso-wrap-distance-top:0;mso-wrap-distance-right:0;mso-wrap-distance-bottom:0" o:ole="">
            <v:imagedata r:id="rId40" o:title=""/>
            <v:path textboxrect="0,0,0,0"/>
          </v:shape>
          <o:OLEObject Type="Embed" ProgID="asc.{DB38923B-A8C0-4DE9-8AEE-A61BB5C901A5}" ShapeID="_x0000_i1041" DrawAspect="Content" ObjectID="_1771806584" r:id="rId41"/>
        </w:object>
      </w:r>
    </w:p>
    <w:p w14:paraId="623A47D1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5 – Совокупный поток выборов всех акторов.</w:t>
      </w:r>
    </w:p>
    <w:p w14:paraId="70E216C2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умма всех потоков – есть так же поток Пуассона с параметром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53766E10">
          <v:shape id="_x0000_s1297" type="#_x0000_t75" style="position:absolute;left:0;text-align:left;margin-left:0;margin-top:0;width:50pt;height:50pt;z-index:2515973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01693162">
          <v:shape id="_x0000_i1042" type="#_x0000_t75" style="width:10.65pt;height:15.05pt;mso-wrap-distance-left:0;mso-wrap-distance-top:0;mso-wrap-distance-right:0;mso-wrap-distance-bottom:0" o:ole="">
            <v:imagedata r:id="rId42" o:title=""/>
            <v:path textboxrect="0,0,0,0"/>
          </v:shape>
          <o:OLEObject Type="Embed" ProgID="Equation.DSMT4" ShapeID="_x0000_i1042" DrawAspect="Content" ObjectID="_1771806585" r:id="rId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где времена между моментами скачков независимы и распределены экспоненциально.</w:t>
      </w:r>
    </w:p>
    <w:p w14:paraId="2C8FF7A8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оятность того, что актор актор в выбранный промежуток времени примет решение о изменении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6"/>
        <w:gridCol w:w="7352"/>
        <w:gridCol w:w="1347"/>
      </w:tblGrid>
      <w:tr w:rsidR="00721FFA" w14:paraId="12DB41B7" w14:textId="77777777">
        <w:tc>
          <w:tcPr>
            <w:tcW w:w="675" w:type="dxa"/>
          </w:tcPr>
          <w:p w14:paraId="2A1CA027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513" w:type="dxa"/>
          </w:tcPr>
          <w:p w14:paraId="2738D3E2" w14:textId="77777777" w:rsidR="00721FFA" w:rsidRDefault="00592F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3B9840B6">
                <v:shape id="_x0000_s1295" type="#_x0000_t75" style="position:absolute;left:0;text-align:left;margin-left:0;margin-top:0;width:50pt;height:50pt;z-index:25159833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40" w:dyaOrig="420" w14:anchorId="5AF7643A">
                <v:shape id="_x0000_i1043" type="#_x0000_t75" style="width:177.2pt;height:21.3pt;mso-wrap-distance-left:0;mso-wrap-distance-top:0;mso-wrap-distance-right:0;mso-wrap-distance-bottom:0" o:ole="">
                  <v:imagedata r:id="rId44" o:title=""/>
                  <v:path textboxrect="0,0,0,0"/>
                </v:shape>
                <o:OLEObject Type="Embed" ProgID="Equation.DSMT4" ShapeID="_x0000_i1043" DrawAspect="Content" ObjectID="_1771806586" r:id="rId45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83" w:type="dxa"/>
          </w:tcPr>
          <w:p w14:paraId="4A25452A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0074BAB6" w14:textId="77777777" w:rsidR="00721FFA" w:rsidRDefault="006366BF" w:rsidP="00E77615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5FCCEFC4">
          <v:shape id="_x0000_s1293" type="#_x0000_t75" style="position:absolute;margin-left:0;margin-top:0;width:50pt;height:50pt;z-index:2515993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00" w:dyaOrig="330" w14:anchorId="54172538">
          <v:shape id="_x0000_i1044" type="#_x0000_t75" style="width:30.05pt;height:16.3pt;mso-wrap-distance-left:0;mso-wrap-distance-top:0;mso-wrap-distance-right:0;mso-wrap-distance-bottom:0" o:ole="">
            <v:imagedata r:id="rId46" o:title=""/>
            <v:path textboxrect="0,0,0,0"/>
          </v:shape>
          <o:OLEObject Type="Embed" ProgID="Equation.DSMT4" ShapeID="_x0000_i1044" DrawAspect="Content" ObjectID="_1771806587" r:id="rId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статочный член высшего порядка.</w:t>
      </w:r>
    </w:p>
    <w:p w14:paraId="192B988F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того, что какой то актор в выбранный промежуток времени совокупного потока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16FBA838">
          <v:shape id="_x0000_s1291" type="#_x0000_t75" style="position:absolute;left:0;text-align:left;margin-left:0;margin-top:0;width:50pt;height:50pt;z-index:2516003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4F711BC6">
          <v:shape id="_x0000_i1045" type="#_x0000_t75" style="width:30.05pt;height:18.15pt;mso-wrap-distance-left:0;mso-wrap-distance-top:0;mso-wrap-distance-right:0;mso-wrap-distance-bottom:0" o:ole="">
            <v:imagedata r:id="rId48" o:title=""/>
            <v:path textboxrect="0,0,0,0"/>
          </v:shape>
          <o:OLEObject Type="Embed" ProgID="Equation.DSMT4" ShapeID="_x0000_i1045" DrawAspect="Content" ObjectID="_1771806588" r:id="rId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где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414353F2">
          <v:shape id="_x0000_s1289" type="#_x0000_t75" style="position:absolute;left:0;text-align:left;margin-left:0;margin-top:0;width:50pt;height:50pt;z-index:2516014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140" w:dyaOrig="360" w14:anchorId="4EF83CA9">
          <v:shape id="_x0000_i1046" type="#_x0000_t75" style="width:56.95pt;height:18.15pt;mso-wrap-distance-left:0;mso-wrap-distance-top:0;mso-wrap-distance-right:0;mso-wrap-distance-bottom:0" o:ole="">
            <v:imagedata r:id="rId50" o:title=""/>
            <v:path textboxrect="0,0,0,0"/>
          </v:shape>
          <o:OLEObject Type="Embed" ProgID="Equation.DSMT4" ShapeID="_x0000_i1046" DrawAspect="Content" ObjectID="_1771806589" r:id="rId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мет решение о изменении сети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7493"/>
        <w:gridCol w:w="1478"/>
      </w:tblGrid>
      <w:tr w:rsidR="00721FFA" w14:paraId="0EB9E9B8" w14:textId="77777777">
        <w:tc>
          <w:tcPr>
            <w:tcW w:w="392" w:type="dxa"/>
          </w:tcPr>
          <w:p w14:paraId="38886185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654" w:type="dxa"/>
          </w:tcPr>
          <w:p w14:paraId="6311F9CD" w14:textId="77777777" w:rsidR="00721FFA" w:rsidRDefault="00592F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243BFFC1">
                <v:shape id="_x0000_s1287" type="#_x0000_t75" style="position:absolute;left:0;text-align:left;margin-left:0;margin-top:0;width:50pt;height:50pt;z-index:25160243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30" w:dyaOrig="420" w14:anchorId="2CCF5938">
                <v:shape id="_x0000_i1047" type="#_x0000_t75" style="width:166.55pt;height:21.3pt;mso-wrap-distance-left:0;mso-wrap-distance-top:0;mso-wrap-distance-right:0;mso-wrap-distance-bottom:0" o:ole="">
                  <v:imagedata r:id="rId52" o:title=""/>
                  <v:path textboxrect="0,0,0,0"/>
                </v:shape>
                <o:OLEObject Type="Embed" ProgID="Equation.DSMT4" ShapeID="_x0000_i1047" DrawAspect="Content" ObjectID="_1771806590" r:id="rId53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43A924C2" w14:textId="77777777" w:rsidR="00721FFA" w:rsidRDefault="00721FFA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525" w:type="dxa"/>
          </w:tcPr>
          <w:p w14:paraId="4AF406E9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0D47FFDA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каждого актора есть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299E8579">
          <v:shape id="_x0000_s1285" type="#_x0000_t75" style="position:absolute;left:0;text-align:left;margin-left:0;margin-top:0;width:50pt;height:50pt;z-index:2516034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41733B6A">
          <v:shape id="_x0000_i1048" type="#_x0000_t75" style="width:10.65pt;height:10.65pt;mso-wrap-distance-left:0;mso-wrap-distance-top:0;mso-wrap-distance-right:0;mso-wrap-distance-bottom:0" o:ole="">
            <v:imagedata r:id="rId54" o:title=""/>
            <v:path textboxrect="0,0,0,0"/>
          </v:shape>
          <o:OLEObject Type="Embed" ProgID="Equation.DSMT4" ShapeID="_x0000_i1048" DrawAspect="Content" ObjectID="_1771806591" r:id="rId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выбора, и всего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7CBB1DC8">
          <v:shape id="_x0000_s1283" type="#_x0000_t75" style="position:absolute;left:0;text-align:left;margin-left:0;margin-top:0;width:50pt;height:50pt;z-index:2516044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31727E6A">
          <v:shape id="_x0000_i1049" type="#_x0000_t75" style="width:23.8pt;height:15.05pt;mso-wrap-distance-left:0;mso-wrap-distance-top:0;mso-wrap-distance-right:0;mso-wrap-distance-bottom:0" o:ole="">
            <v:imagedata r:id="rId56" o:title=""/>
            <v:path textboxrect="0,0,0,0"/>
          </v:shape>
          <o:OLEObject Type="Embed" ProgID="Equation.DSMT4" ShapeID="_x0000_i1049" DrawAspect="Content" ObjectID="_1771806592" r:id="rId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10686C9F">
          <v:shape id="_x0000_s1281" type="#_x0000_t75" style="position:absolute;left:0;text-align:left;margin-left:0;margin-top:0;width:50pt;height:50pt;z-index:2516055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111BC783">
          <v:shape id="_x0000_i1050" type="#_x0000_t75" style="width:10.65pt;height:10.65pt;mso-wrap-distance-left:0;mso-wrap-distance-top:0;mso-wrap-distance-right:0;mso-wrap-distance-bottom:0" o:ole="">
            <v:imagedata r:id="rId58" o:title=""/>
            <v:path textboxrect="0,0,0,0"/>
          </v:shape>
          <o:OLEObject Type="Embed" ProgID="Equation.DSMT4" ShapeID="_x0000_i1050" DrawAspect="Content" ObjectID="_1771806593" r:id="rId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. Функция полезности определяет вероятности того, что при следующей смене связей данный актор перейдет из состояния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71C1A575">
          <v:shape id="_x0000_s1279" type="#_x0000_t75" style="position:absolute;left:0;text-align:left;margin-left:0;margin-top:0;width:50pt;height:50pt;z-index:2516065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2CF5748A">
          <v:shape id="_x0000_i1051" type="#_x0000_t75" style="width:19.4pt;height:16.3pt;mso-wrap-distance-left:0;mso-wrap-distance-top:0;mso-wrap-distance-right:0;mso-wrap-distance-bottom:0" o:ole="">
            <v:imagedata r:id="rId60" o:title=""/>
            <v:path textboxrect="0,0,0,0"/>
          </v:shape>
          <o:OLEObject Type="Embed" ProgID="Equation.DSMT4" ShapeID="_x0000_i1051" DrawAspect="Content" ObjectID="_1771806594" r:id="rId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5F848F7F">
          <v:shape id="_x0000_s1277" type="#_x0000_t75" style="position:absolute;left:0;text-align:left;margin-left:0;margin-top:0;width:50pt;height:50pt;z-index:2516075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7B81F245">
          <v:shape id="_x0000_i1052" type="#_x0000_t75" style="width:10.65pt;height:10.65pt;mso-wrap-distance-left:0;mso-wrap-distance-top:0;mso-wrap-distance-right:0;mso-wrap-distance-bottom:0" o:ole="">
            <v:imagedata r:id="rId62" o:title=""/>
            <v:path textboxrect="0,0,0,0"/>
          </v:shape>
          <o:OLEObject Type="Embed" ProgID="Equation.DSMT4" ShapeID="_x0000_i1052" DrawAspect="Content" ObjectID="_1771806595" r:id="rId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E2F170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39"/>
        <w:gridCol w:w="1216"/>
      </w:tblGrid>
      <w:tr w:rsidR="00721FFA" w14:paraId="3AF0A449" w14:textId="77777777">
        <w:tc>
          <w:tcPr>
            <w:tcW w:w="8330" w:type="dxa"/>
          </w:tcPr>
          <w:p w14:paraId="1CB0BBC3" w14:textId="3FD34652" w:rsidR="00721FFA" w:rsidRDefault="00592FEE" w:rsidP="00E77615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433839ED">
                <v:shape id="_x0000_s1275" type="#_x0000_t75" style="position:absolute;left:0;text-align:left;margin-left:0;margin-top:0;width:50pt;height:50pt;z-index:25160857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80" w:dyaOrig="480" w14:anchorId="5F13127C">
                <v:shape id="_x0000_i1053" type="#_x0000_t75" style="width:98.9pt;height:23.8pt;mso-wrap-distance-left:0;mso-wrap-distance-top:0;mso-wrap-distance-right:0;mso-wrap-distance-bottom:0" o:ole="">
                  <v:imagedata r:id="rId64" o:title=""/>
                  <v:path textboxrect="0,0,0,0"/>
                </v:shape>
                <o:OLEObject Type="Embed" ProgID="Equation.DSMT4" ShapeID="_x0000_i1053" DrawAspect="Content" ObjectID="_1771806596" r:id="rId65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241" w:type="dxa"/>
          </w:tcPr>
          <w:p w14:paraId="431FEDC0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6)</w:t>
            </w:r>
          </w:p>
        </w:tc>
      </w:tr>
    </w:tbl>
    <w:p w14:paraId="3CDB4D93" w14:textId="77777777" w:rsidR="00721FFA" w:rsidRDefault="006366BF" w:rsidP="00E77615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79B913A2">
          <v:shape id="_x0000_s1273" type="#_x0000_t75" style="position:absolute;margin-left:0;margin-top:0;width:50pt;height:50pt;z-index:2516096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C331FF8">
          <v:shape id="_x0000_i1054" type="#_x0000_t75" style="width:6.25pt;height:13.75pt;mso-wrap-distance-left:0;mso-wrap-distance-top:0;mso-wrap-distance-right:0;mso-wrap-distance-bottom:0" o:ole="">
            <v:imagedata r:id="rId66" o:title=""/>
            <v:path textboxrect="0,0,0,0"/>
          </v:shape>
          <o:OLEObject Type="Embed" ProgID="Equation.DSMT4" ShapeID="_x0000_i1054" DrawAspect="Content" ObjectID="_1771806597" r:id="rId6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тератор актора;</w:t>
      </w:r>
    </w:p>
    <w:p w14:paraId="443BDE10" w14:textId="77777777" w:rsidR="00721FFA" w:rsidRDefault="00592FEE" w:rsidP="00E77615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pict w14:anchorId="605E3925">
          <v:shape id="_x0000_s1271" type="#_x0000_t75" style="position:absolute;margin-left:0;margin-top:0;width:50pt;height:50pt;z-index:25161062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19C3284B">
          <v:shape id="_x0000_i1055" type="#_x0000_t75" style="width:19.4pt;height:16.3pt;mso-wrap-distance-left:0;mso-wrap-distance-top:0;mso-wrap-distance-right:0;mso-wrap-distance-bottom:0" o:ole="">
            <v:imagedata r:id="rId68" o:title=""/>
            <v:path textboxrect="0,0,0,0"/>
          </v:shape>
          <o:OLEObject Type="Embed" ProgID="Equation.DSMT4" ShapeID="_x0000_i1055" DrawAspect="Content" ObjectID="_1771806598" r:id="rId69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текущее состояние сети, для графа и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6EED95A4">
          <v:shape id="_x0000_s1269" type="#_x0000_t75" style="position:absolute;margin-left:0;margin-top:0;width:50pt;height:50pt;z-index:2516116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0"/>
          <w:sz w:val="28"/>
          <w:szCs w:val="28"/>
        </w:rPr>
        <w:object w:dxaOrig="510" w:dyaOrig="300" w14:anchorId="2B92B0F6">
          <v:shape id="_x0000_i1056" type="#_x0000_t75" style="width:25.65pt;height:15.05pt;mso-wrap-distance-left:0;mso-wrap-distance-top:0;mso-wrap-distance-right:0;mso-wrap-distance-bottom:0" o:ole="">
            <v:imagedata r:id="rId70" o:title=""/>
            <v:path textboxrect="0,0,0,0"/>
          </v:shape>
          <o:OLEObject Type="Embed" ProgID="Equation.DSMT4" ShapeID="_x0000_i1056" DrawAspect="Content" ObjectID="_1771806599" r:id="rId71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47C2E799" w14:textId="77777777" w:rsidR="00721FFA" w:rsidRDefault="00592FEE" w:rsidP="00E77615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pict w14:anchorId="359B94ED">
          <v:shape id="_x0000_s1267" type="#_x0000_t75" style="position:absolute;margin-left:0;margin-top:0;width:50pt;height:50pt;z-index:251612672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510" w:dyaOrig="330" w14:anchorId="2CAD0D7C">
          <v:shape id="_x0000_i1057" type="#_x0000_t75" style="width:25.65pt;height:16.3pt;mso-wrap-distance-left:0;mso-wrap-distance-top:0;mso-wrap-distance-right:0;mso-wrap-distance-bottom:0" o:ole="">
            <v:imagedata r:id="rId72" o:title=""/>
            <v:path textboxrect="0,0,0,0"/>
          </v:shape>
          <o:OLEObject Type="Embed" ProgID="Equation.DSMT4" ShapeID="_x0000_i1057" DrawAspect="Content" ObjectID="_1771806600" r:id="rId73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граф, который идентичен по всем ребрам, кроме пары 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05EB092B">
          <v:shape id="_x0000_s1265" type="#_x0000_t75" style="position:absolute;margin-left:0;margin-top:0;width:50pt;height:50pt;z-index:2516136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4CB762A">
          <v:shape id="_x0000_i1058" type="#_x0000_t75" style="width:25.65pt;height:16.3pt;mso-wrap-distance-left:0;mso-wrap-distance-top:0;mso-wrap-distance-right:0;mso-wrap-distance-bottom:0" o:ole="">
            <v:imagedata r:id="rId74" o:title=""/>
            <v:path textboxrect="0,0,0,0"/>
          </v:shape>
          <o:OLEObject Type="Embed" ProgID="Equation.DSMT4" ShapeID="_x0000_i1058" DrawAspect="Content" ObjectID="_1771806601" r:id="rId75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которой существование связи является переключателем </w:t>
      </w:r>
      <w:r>
        <w:rPr>
          <w:rFonts w:ascii="Times New Roman" w:hAnsi="Times New Roman" w:cs="Times New Roman"/>
          <w:position w:val="-14"/>
          <w:sz w:val="28"/>
          <w:szCs w:val="28"/>
        </w:rPr>
        <w:pict w14:anchorId="2C80DDEF">
          <v:shape id="_x0000_s1263" type="#_x0000_t75" style="position:absolute;margin-left:0;margin-top:0;width:50pt;height:50pt;z-index:2516147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4"/>
          <w:sz w:val="28"/>
          <w:szCs w:val="28"/>
        </w:rPr>
        <w:object w:dxaOrig="1230" w:dyaOrig="390" w14:anchorId="66CEE7E6">
          <v:shape id="_x0000_i1059" type="#_x0000_t75" style="width:61.35pt;height:19.4pt;mso-wrap-distance-left:0;mso-wrap-distance-top:0;mso-wrap-distance-right:0;mso-wrap-distance-bottom:0" o:ole="">
            <v:imagedata r:id="rId76" o:title=""/>
            <v:path textboxrect="0,0,0,0"/>
          </v:shape>
          <o:OLEObject Type="Embed" ProgID="Equation.DSMT4" ShapeID="_x0000_i1059" DrawAspect="Content" ObjectID="_1771806602" r:id="rId77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чем возможен случай когда </w:t>
      </w:r>
      <w:r>
        <w:rPr>
          <w:rFonts w:ascii="Times New Roman" w:hAnsi="Times New Roman" w:cs="Times New Roman"/>
          <w:position w:val="-10"/>
          <w:sz w:val="28"/>
          <w:szCs w:val="28"/>
        </w:rPr>
        <w:pict w14:anchorId="2AA346BC">
          <v:shape id="_x0000_s1261" type="#_x0000_t75" style="position:absolute;margin-left:0;margin-top:0;width:50pt;height:50pt;z-index:2516157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0"/>
          <w:sz w:val="28"/>
          <w:szCs w:val="28"/>
        </w:rPr>
        <w:object w:dxaOrig="510" w:dyaOrig="300" w14:anchorId="54DD6E84">
          <v:shape id="_x0000_i1060" type="#_x0000_t75" style="width:25.65pt;height:15.05pt;mso-wrap-distance-left:0;mso-wrap-distance-top:0;mso-wrap-distance-right:0;mso-wrap-distance-bottom:0" o:ole="">
            <v:imagedata r:id="rId78" o:title=""/>
            <v:path textboxrect="0,0,0,0"/>
          </v:shape>
          <o:OLEObject Type="Embed" ProgID="Equation.DSMT4" ShapeID="_x0000_i1060" DrawAspect="Content" ObjectID="_1771806603" r:id="rId79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это значит, что актор не изменит текущее состояние сети.</w:t>
      </w:r>
    </w:p>
    <w:p w14:paraId="1B3BC5FB" w14:textId="77777777" w:rsidR="00721FFA" w:rsidRDefault="00592FEE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pict w14:anchorId="4DE59E16">
          <v:shape id="_x0000_s1259" type="#_x0000_t75" style="position:absolute;left:0;text-align:left;margin-left:0;margin-top:0;width:50pt;height:50pt;z-index:251616768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2"/>
          <w:sz w:val="28"/>
          <w:szCs w:val="28"/>
        </w:rPr>
        <w:object w:dxaOrig="1530" w:dyaOrig="390" w14:anchorId="7CEE8D8D">
          <v:shape id="_x0000_i1061" type="#_x0000_t75" style="width:76.4pt;height:19.4pt;mso-wrap-distance-left:0;mso-wrap-distance-top:0;mso-wrap-distance-right:0;mso-wrap-distance-bottom:0" o:ole="">
            <v:imagedata r:id="rId80" o:title=""/>
            <v:path textboxrect="0,0,0,0"/>
          </v:shape>
          <o:OLEObject Type="Embed" ProgID="Equation.DSMT4" ShapeID="_x0000_i1061" DrawAspect="Content" ObjectID="_1771806604" r:id="rId81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r w:rsidR="006366B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 w:rsidR="006366BF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66B95913">
          <v:shape id="_x0000_s1257" type="#_x0000_t75" style="position:absolute;left:0;text-align:left;margin-left:0;margin-top:0;width:50pt;height:50pt;z-index:2516177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780" w:dyaOrig="330" w14:anchorId="6F9B1BAB">
          <v:shape id="_x0000_i1062" type="#_x0000_t75" style="width:38.8pt;height:16.3pt;mso-wrap-distance-left:0;mso-wrap-distance-top:0;mso-wrap-distance-right:0;mso-wrap-distance-bottom:0" o:ole="">
            <v:imagedata r:id="rId82" o:title=""/>
            <v:path textboxrect="0,0,0,0"/>
          </v:shape>
          <o:OLEObject Type="Embed" ProgID="Equation.DSMT4" ShapeID="_x0000_i1062" DrawAspect="Content" ObjectID="_1771806605" r:id="rId83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В интерпретации полезности функция полезности может рассматриваться как чистая полезность, которую получает актор от перехода из состояния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2C81734C">
          <v:shape id="_x0000_s1255" type="#_x0000_t75" style="position:absolute;left:0;text-align:left;margin-left:0;margin-top:0;width:50pt;height:50pt;z-index:2516188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7D30EDF7">
          <v:shape id="_x0000_i1063" type="#_x0000_t75" style="width:19.4pt;height:16.3pt;mso-wrap-distance-left:0;mso-wrap-distance-top:0;mso-wrap-distance-right:0;mso-wrap-distance-bottom:0" o:ole="">
            <v:imagedata r:id="rId84" o:title=""/>
            <v:path textboxrect="0,0,0,0"/>
          </v:shape>
          <o:OLEObject Type="Embed" ProgID="Equation.DSMT4" ShapeID="_x0000_i1063" DrawAspect="Content" ObjectID="_1771806606" r:id="rId85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>
        <w:rPr>
          <w:rFonts w:ascii="Times New Roman" w:hAnsi="Times New Roman" w:cs="Times New Roman"/>
          <w:position w:val="-6"/>
          <w:sz w:val="28"/>
          <w:szCs w:val="28"/>
        </w:rPr>
        <w:pict w14:anchorId="5926283F">
          <v:shape id="_x0000_s1253" type="#_x0000_t75" style="position:absolute;left:0;text-align:left;margin-left:0;margin-top:0;width:50pt;height:50pt;z-index:2516198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27E2DB1F">
          <v:shape id="_x0000_i1064" type="#_x0000_t75" style="width:10.65pt;height:10.65pt;mso-wrap-distance-left:0;mso-wrap-distance-top:0;mso-wrap-distance-right:0;mso-wrap-distance-bottom:0" o:ole="">
            <v:imagedata r:id="rId86" o:title=""/>
            <v:path textboxrect="0,0,0,0"/>
          </v:shape>
          <o:OLEObject Type="Embed" ProgID="Equation.DSMT4" ShapeID="_x0000_i1064" DrawAspect="Content" ObjectID="_1771806607" r:id="rId87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F26E927" w14:textId="77777777" w:rsidR="00721FFA" w:rsidRDefault="006366BF">
      <w:pPr>
        <w:pStyle w:val="BodyText"/>
        <w:ind w:firstLine="709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дположим, что в момент времени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44FCECC2">
          <v:shape id="_x0000_s1251" type="#_x0000_t75" style="position:absolute;left:0;text-align:left;margin-left:0;margin-top:0;width:50pt;height:50pt;z-index:2516208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3613A6AB">
          <v:shape id="_x0000_i1065" type="#_x0000_t75" style="width:30.05pt;height:15.05pt;mso-wrap-distance-left:0;mso-wrap-distance-top:0;mso-wrap-distance-right:0;mso-wrap-distance-bottom:0" o:ole="">
            <v:imagedata r:id="rId88" o:title=""/>
            <v:path textboxrect="0,0,0,0"/>
          </v:shape>
          <o:OLEObject Type="Embed" ProgID="Equation.DSMT4" ShapeID="_x0000_i1065" DrawAspect="Content" ObjectID="_1771806608" r:id="rId8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при текущей сети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(0)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±ij</m:t>
            </m:r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46560041" w14:textId="77777777">
        <w:tc>
          <w:tcPr>
            <w:tcW w:w="9030" w:type="dxa"/>
          </w:tcPr>
          <w:p w14:paraId="72CB5522" w14:textId="77777777" w:rsidR="00721FFA" w:rsidRDefault="00592F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pict w14:anchorId="2AEDBFF2">
                <v:shape id="_x0000_s1249" type="#_x0000_t75" style="position:absolute;left:0;text-align:left;margin-left:0;margin-top:0;width:50pt;height:50pt;z-index:25162188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2910" w:dyaOrig="1050" w14:anchorId="7DE967E0">
                <v:shape id="_x0000_i1066" type="#_x0000_t75" style="width:145.25pt;height:52.6pt;mso-wrap-distance-left:0;mso-wrap-distance-top:0;mso-wrap-distance-right:0;mso-wrap-distance-bottom:0" o:ole="">
                  <v:imagedata r:id="rId90" o:title=""/>
                  <v:path textboxrect="0,0,0,0"/>
                </v:shape>
                <o:OLEObject Type="Embed" ProgID="Equation.DSMT4" ShapeID="_x0000_i1066" DrawAspect="Content" ObjectID="_1771806609" r:id="rId91"/>
              </w:object>
            </w:r>
          </w:p>
        </w:tc>
        <w:tc>
          <w:tcPr>
            <w:tcW w:w="541" w:type="dxa"/>
          </w:tcPr>
          <w:p w14:paraId="7D8DDCA1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6C548983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Это распределение вероятностей выборов актора представляет собой модель множественного выбора пр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7E42E8B8">
          <v:shape id="_x0000_s1247" type="#_x0000_t75" style="position:absolute;left:0;text-align:left;margin-left:0;margin-top:0;width:50pt;height:50pt;z-index:2516229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0" w:dyaOrig="330" w14:anchorId="67E6CDDB">
          <v:shape id="_x0000_i1067" type="#_x0000_t75" style="width:11.9pt;height:16.3pt;mso-wrap-distance-left:0;mso-wrap-distance-top:0;mso-wrap-distance-right:0;mso-wrap-distance-bottom:0" o:ole="">
            <v:imagedata r:id="rId92" o:title=""/>
            <v:path textboxrect="0,0,0,0"/>
          </v:shape>
          <o:OLEObject Type="Embed" ProgID="Equation.DSMT4" ShapeID="_x0000_i1067" DrawAspect="Content" ObjectID="_1771806610" r:id="rId9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1C7443DF">
          <v:shape id="_x0000_s1245" type="#_x0000_t75" style="position:absolute;left:0;text-align:left;margin-left:0;margin-top:0;width:50pt;height:50pt;z-index:2516239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335C7869">
          <v:shape id="_x0000_i1068" type="#_x0000_t75" style="width:6.25pt;height:13.75pt;mso-wrap-distance-left:0;mso-wrap-distance-top:0;mso-wrap-distance-right:0;mso-wrap-distance-bottom:0" o:ole="">
            <v:imagedata r:id="rId94" o:title=""/>
            <v:path textboxrect="0,0,0,0"/>
          </v:shape>
          <o:OLEObject Type="Embed" ProgID="Equation.DSMT4" ShapeID="_x0000_i1068" DrawAspect="Content" ObjectID="_1771806611" r:id="rId9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22C66DF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51F73CD8" w14:textId="77777777">
        <w:tc>
          <w:tcPr>
            <w:tcW w:w="9030" w:type="dxa"/>
          </w:tcPr>
          <w:p w14:paraId="7C732B49" w14:textId="77777777" w:rsidR="00721FFA" w:rsidRDefault="00592F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lastRenderedPageBreak/>
              <w:pict w14:anchorId="7D842909">
                <v:shape id="_x0000_s1243" type="#_x0000_t75" style="position:absolute;left:0;text-align:left;margin-left:0;margin-top:0;width:50pt;height:50pt;z-index:25162496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40" w:dyaOrig="540" w14:anchorId="522736C1">
                <v:shape id="_x0000_i1069" type="#_x0000_t75" style="width:1in;height:26.9pt;mso-wrap-distance-left:0;mso-wrap-distance-top:0;mso-wrap-distance-right:0;mso-wrap-distance-bottom:0" o:ole="">
                  <v:imagedata r:id="rId96" o:title=""/>
                  <v:path textboxrect="0,0,0,0"/>
                </v:shape>
                <o:OLEObject Type="Embed" ProgID="Equation.DSMT4" ShapeID="_x0000_i1069" DrawAspect="Content" ObjectID="_1771806612" r:id="rId97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69508B27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14E616F8" w14:textId="77777777" w:rsidR="00721FFA" w:rsidRDefault="006366BF" w:rsidP="004F05BB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456C66F3">
          <v:shape id="_x0000_s1241" type="#_x0000_t75" style="position:absolute;margin-left:0;margin-top:0;width:50pt;height:50pt;z-index:2516259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6AB65423">
          <v:shape id="_x0000_i1070" type="#_x0000_t75" style="width:10.65pt;height:15.05pt;mso-wrap-distance-left:0;mso-wrap-distance-top:0;mso-wrap-distance-right:0;mso-wrap-distance-bottom:0" o:ole="">
            <v:imagedata r:id="rId98" o:title=""/>
            <v:path textboxrect="0,0,0,0"/>
          </v:shape>
          <o:OLEObject Type="Embed" ProgID="Equation.DSMT4" ShapeID="_x0000_i1070" DrawAspect="Content" ObjectID="_1771806613" r:id="rId9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индекс параметра модели. Существует несколько реализаций функции сети [6] [4]. Некоторые из реализаци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5A0BDC2B" w14:textId="77777777" w:rsidR="00721FFA" w:rsidRDefault="006366BF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721FFA" w14:paraId="47AB1713" w14:textId="77777777">
        <w:tc>
          <w:tcPr>
            <w:tcW w:w="9030" w:type="dxa"/>
          </w:tcPr>
          <w:p w14:paraId="140A40AE" w14:textId="77777777" w:rsidR="00721FFA" w:rsidRDefault="00592F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6FC6B713">
                <v:shape id="_x0000_s1239" type="#_x0000_t75" style="position:absolute;left:0;text-align:left;margin-left:0;margin-top:0;width:50pt;height:50pt;z-index:25162700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0" w:dyaOrig="720" w14:anchorId="356A577A">
                <v:shape id="_x0000_i1071" type="#_x0000_t75" style="width:67.6pt;height:36.3pt;mso-wrap-distance-left:0;mso-wrap-distance-top:0;mso-wrap-distance-right:0;mso-wrap-distance-bottom:0" o:ole="">
                  <v:imagedata r:id="rId100" o:title=""/>
                  <v:path textboxrect="0,0,0,0"/>
                </v:shape>
                <o:OLEObject Type="Embed" ProgID="Equation.DSMT4" ShapeID="_x0000_i1071" DrawAspect="Content" ObjectID="_1771806614" r:id="rId101"/>
              </w:object>
            </w:r>
          </w:p>
        </w:tc>
        <w:tc>
          <w:tcPr>
            <w:tcW w:w="541" w:type="dxa"/>
          </w:tcPr>
          <w:p w14:paraId="68600BA1" w14:textId="77777777" w:rsidR="00721FFA" w:rsidRDefault="006366BF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09A109D9" w14:textId="77777777" w:rsidR="00721FFA" w:rsidRDefault="006366BF">
      <w:pP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вязей. Учитывая предыдущее состояние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4BAABBA9">
          <v:shape id="_x0000_s1237" type="#_x0000_t75" style="position:absolute;margin-left:0;margin-top:0;width:50pt;height:50pt;z-index:2516280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480" w:dyaOrig="330" w14:anchorId="6FEE2226">
          <v:shape id="_x0000_i1072" type="#_x0000_t75" style="width:23.8pt;height:16.3pt;mso-wrap-distance-left:0;mso-wrap-distance-top:0;mso-wrap-distance-right:0;mso-wrap-distance-bottom:0" o:ole="">
            <v:imagedata r:id="rId102" o:title=""/>
            <v:path textboxrect="0,0,0,0"/>
          </v:shape>
          <o:OLEObject Type="Embed" ProgID="Equation.DSMT4" ShapeID="_x0000_i1072" DrawAspect="Content" ObjectID="_1771806615" r:id="rId10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следующее состояние либ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меет на одну связь больше, либо на одну связь меньше, или они идентичны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Если имеет параметр то для создания связи имеет вклад в функцию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полезности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1DA11141">
          <v:shape id="_x0000_s1235" type="#_x0000_t75" style="position:absolute;margin-left:0;margin-top:0;width:50pt;height:50pt;z-index:2516290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471FB16C">
          <v:shape id="_x0000_i1073" type="#_x0000_t75" style="width:13.75pt;height:18.15pt;mso-wrap-distance-left:0;mso-wrap-distance-top:0;mso-wrap-distance-right:0;mso-wrap-distance-bottom:0" o:ole="">
            <v:imagedata r:id="rId104" o:title=""/>
            <v:path textboxrect="0,0,0,0"/>
          </v:shape>
          <o:OLEObject Type="Embed" ProgID="Equation.DSMT4" ShapeID="_x0000_i1073" DrawAspect="Content" ObjectID="_1771806616" r:id="rId10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для разрушения связи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25E648AA">
          <v:shape id="_x0000_s1233" type="#_x0000_t75" style="position:absolute;margin-left:0;margin-top:0;width:50pt;height:50pt;z-index:2516300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90" w:dyaOrig="360" w14:anchorId="0E7E5FBA">
          <v:shape id="_x0000_i1074" type="#_x0000_t75" style="width:19.4pt;height:18.15pt;mso-wrap-distance-left:0;mso-wrap-distance-top:0;mso-wrap-distance-right:0;mso-wrap-distance-bottom:0" o:ole="">
            <v:imagedata r:id="rId106" o:title=""/>
            <v:path textboxrect="0,0,0,0"/>
          </v:shape>
          <o:OLEObject Type="Embed" ProgID="Equation.DSMT4" ShapeID="_x0000_i1074" DrawAspect="Content" ObjectID="_1771806617" r:id="rId10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Таким образом, роль эффекта степени исходящих связей в модели заключается в вкладе в пользу создани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ей по сравнению с их прерыванием. Обычно сети разрежены, поэтому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озможностей для создания связей гораздо больше, чем для их прерывания.</w:t>
      </w:r>
    </w:p>
    <w:p w14:paraId="02038A6D" w14:textId="77777777" w:rsidR="00721FFA" w:rsidRDefault="006366BF">
      <w:pPr>
        <w:numPr>
          <w:ilvl w:val="0"/>
          <w:numId w:val="8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заимный выбор: 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3"/>
        <w:gridCol w:w="1633"/>
      </w:tblGrid>
      <w:tr w:rsidR="00721FFA" w14:paraId="576C50A1" w14:textId="77777777">
        <w:tc>
          <w:tcPr>
            <w:tcW w:w="7196" w:type="dxa"/>
          </w:tcPr>
          <w:p w14:paraId="5CE21ABD" w14:textId="77777777" w:rsidR="00721FFA" w:rsidRDefault="00592F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212B1E5E">
                <v:shape id="_x0000_s1231" type="#_x0000_t75" style="position:absolute;left:0;text-align:left;margin-left:0;margin-top:0;width:50pt;height:50pt;z-index:25163110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30" w:dyaOrig="660" w14:anchorId="0E38ADAE">
                <v:shape id="_x0000_i1075" type="#_x0000_t75" style="width:76.4pt;height:33.2pt;mso-wrap-distance-left:0;mso-wrap-distance-top:0;mso-wrap-distance-right:0;mso-wrap-distance-bottom:0" o:ole="">
                  <v:imagedata r:id="rId108" o:title=""/>
                  <v:path textboxrect="0,0,0,0"/>
                </v:shape>
                <o:OLEObject Type="Embed" ProgID="Equation.DSMT4" ShapeID="_x0000_i1075" DrawAspect="Content" ObjectID="_1771806618" r:id="rId109"/>
              </w:object>
            </w:r>
          </w:p>
        </w:tc>
        <w:tc>
          <w:tcPr>
            <w:tcW w:w="1666" w:type="dxa"/>
          </w:tcPr>
          <w:p w14:paraId="6928A5C4" w14:textId="77777777" w:rsidR="00721FFA" w:rsidRDefault="006366BF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715E1710" w14:textId="273D9A9F" w:rsidR="00721FFA" w:rsidRDefault="00721FFA" w:rsidP="00E77615">
      <w:pPr>
        <w:rPr>
          <w:rFonts w:ascii="Times New Roman" w:hAnsi="Times New Roman" w:cs="Times New Roman"/>
          <w:sz w:val="28"/>
          <w:szCs w:val="28"/>
        </w:rPr>
      </w:pPr>
    </w:p>
    <w:p w14:paraId="41A7B434" w14:textId="77777777" w:rsidR="00721FFA" w:rsidRDefault="006366BF">
      <w:pPr>
        <w:ind w:left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взаимная зависимость. Это отражается в степени взаимности.</w:t>
      </w:r>
    </w:p>
    <w:p w14:paraId="59B8FE3D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4E01A2DD" w14:textId="77777777">
        <w:tc>
          <w:tcPr>
            <w:tcW w:w="9039" w:type="dxa"/>
          </w:tcPr>
          <w:p w14:paraId="28FE51B6" w14:textId="77777777" w:rsidR="00721FFA" w:rsidRDefault="00592FE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2F6BA229">
                <v:shape id="_x0000_s1229" type="#_x0000_t75" style="position:absolute;left:0;text-align:left;margin-left:0;margin-top:0;width:50pt;height:50pt;z-index:25163212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10" w:dyaOrig="390" w14:anchorId="4F38D057">
                <v:shape id="_x0000_i1076" type="#_x0000_t75" style="width:175.3pt;height:19.4pt;mso-wrap-distance-left:0;mso-wrap-distance-top:0;mso-wrap-distance-right:0;mso-wrap-distance-bottom:0" o:ole="">
                  <v:imagedata r:id="rId110" o:title=""/>
                  <v:path textboxrect="0,0,0,0"/>
                </v:shape>
                <o:OLEObject Type="Embed" ProgID="Equation.DSMT4" ShapeID="_x0000_i1076" DrawAspect="Content" ObjectID="_1771806619" r:id="rId111"/>
              </w:object>
            </w:r>
          </w:p>
        </w:tc>
        <w:tc>
          <w:tcPr>
            <w:tcW w:w="532" w:type="dxa"/>
          </w:tcPr>
          <w:p w14:paraId="3F918E01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1)</w:t>
            </w:r>
          </w:p>
        </w:tc>
      </w:tr>
    </w:tbl>
    <w:p w14:paraId="223FC73A" w14:textId="01618FA5" w:rsidR="00721FFA" w:rsidRDefault="00721FFA" w:rsidP="00E77615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03CABCE3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Функция полезности описывает полезность для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519D8474">
          <v:shape id="_x0000_s1227" type="#_x0000_t75" style="position:absolute;left:0;text-align:left;margin-left:0;margin-top:0;width:50pt;height:50pt;z-index:2516331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2EF30BB">
          <v:shape id="_x0000_i1077" type="#_x0000_t75" style="width:6.25pt;height:13.75pt;mso-wrap-distance-left:0;mso-wrap-distance-top:0;mso-wrap-distance-right:0;mso-wrap-distance-bottom:0" o:ole="">
            <v:imagedata r:id="rId112" o:title=""/>
            <v:path textboxrect="0,0,0,0"/>
          </v:shape>
          <o:OLEObject Type="Embed" ProgID="Equation.DSMT4" ShapeID="_x0000_i1077" DrawAspect="Content" ObjectID="_1771806620" r:id="rId11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 перехода из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4D2D4090">
          <v:shape id="_x0000_s1225" type="#_x0000_t75" style="position:absolute;left:0;text-align:left;margin-left:0;margin-top:0;width:50pt;height:50pt;z-index:2516341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5C12AADA">
          <v:shape id="_x0000_i1078" type="#_x0000_t75" style="width:19.4pt;height:16.3pt;mso-wrap-distance-left:0;mso-wrap-distance-top:0;mso-wrap-distance-right:0;mso-wrap-distance-bottom:0" o:ole="">
            <v:imagedata r:id="rId114" o:title=""/>
            <v:path textboxrect="0,0,0,0"/>
          </v:shape>
          <o:OLEObject Type="Embed" ProgID="Equation.DSMT4" ShapeID="_x0000_i1078" DrawAspect="Content" ObjectID="_1771806621" r:id="rId11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53316588">
          <v:shape id="_x0000_s1223" type="#_x0000_t75" style="position:absolute;left:0;text-align:left;margin-left:0;margin-top:0;width:50pt;height:50pt;z-index:2516352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2910E14F">
          <v:shape id="_x0000_i1079" type="#_x0000_t75" style="width:10.65pt;height:10.65pt;mso-wrap-distance-left:0;mso-wrap-distance-top:0;mso-wrap-distance-right:0;mso-wrap-distance-bottom:0" o:ole="">
            <v:imagedata r:id="rId116" o:title=""/>
            <v:path textboxrect="0,0,0,0"/>
          </v:shape>
          <o:OLEObject Type="Embed" ProgID="Equation.DSMT4" ShapeID="_x0000_i1079" DrawAspect="Content" ObjectID="_1771806622" r:id="rId1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3BD0884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вязи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07A05172">
          <v:shape id="_x0000_s1221" type="#_x0000_t75" style="position:absolute;left:0;text-align:left;margin-left:0;margin-top:0;width:50pt;height:50pt;z-index:2516362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2C61294E">
          <v:shape id="_x0000_i1080" type="#_x0000_t75" style="width:31.3pt;height:15.05pt;mso-wrap-distance-left:0;mso-wrap-distance-top:0;mso-wrap-distance-right:0;mso-wrap-distance-bottom:0" o:ole="">
            <v:imagedata r:id="rId118" o:title=""/>
            <v:path textboxrect="0,0,0,0"/>
          </v:shape>
          <o:OLEObject Type="Embed" ProgID="Equation.DSMT4" ShapeID="_x0000_i1080" DrawAspect="Content" ObjectID="_1771806623" r:id="rId1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38C4B3AD" w14:textId="77777777">
        <w:tc>
          <w:tcPr>
            <w:tcW w:w="9039" w:type="dxa"/>
          </w:tcPr>
          <w:p w14:paraId="55FC5E55" w14:textId="2B2B867D" w:rsidR="00721FFA" w:rsidRDefault="00592F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pict w14:anchorId="267A533B">
                <v:shape id="_x0000_s1219" type="#_x0000_t75" style="position:absolute;left:0;text-align:left;margin-left:0;margin-top:0;width:50pt;height:50pt;z-index:25163724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E77615" w:rsidRPr="00E77615">
              <w:rPr>
                <w:rFonts w:ascii="Cambria Math" w:hAnsi="Cambria Math"/>
                <w:i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{X(t+Δt)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±ij)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|X(t)=x}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exp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0)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±ij)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β))</m:t>
                  </m:r>
                </m:num>
                <m:den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h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exp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(0)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(±ih)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β))</m:t>
                      </m:r>
                    </m:e>
                  </m:nary>
                </m:den>
              </m:f>
            </m:oMath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532" w:type="dxa"/>
          </w:tcPr>
          <w:p w14:paraId="4DBBCD6D" w14:textId="77777777" w:rsidR="00721FFA" w:rsidRDefault="006366BF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6D2DCEF5" w14:textId="77777777" w:rsidR="00721FFA" w:rsidRDefault="006366BF" w:rsidP="004F05BB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1704C6FE">
          <v:shape id="_x0000_s1217" type="#_x0000_t75" style="position:absolute;margin-left:0;margin-top:0;width:50pt;height:50pt;z-index:2516382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2D52B3D9">
          <v:shape id="_x0000_i1081" type="#_x0000_t75" style="width:25.65pt;height:16.3pt;mso-wrap-distance-left:0;mso-wrap-distance-top:0;mso-wrap-distance-right:0;mso-wrap-distance-bottom:0" o:ole="">
            <v:imagedata r:id="rId120" o:title=""/>
            <v:path textboxrect="0,0,0,0"/>
          </v:shape>
          <o:OLEObject Type="Embed" ProgID="Equation.DSMT4" ShapeID="_x0000_i1081" DrawAspect="Content" ObjectID="_1771806624" r:id="rId1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матрица смежности с элементами </w:t>
      </w:r>
      <w:r w:rsidR="00592FEE">
        <w:rPr>
          <w:rFonts w:ascii="Times New Roman" w:hAnsi="Times New Roman" w:cs="Times New Roman"/>
          <w:position w:val="-14"/>
          <w:sz w:val="28"/>
          <w:szCs w:val="28"/>
        </w:rPr>
        <w:pict w14:anchorId="58CA60CD">
          <v:shape id="_x0000_s1215" type="#_x0000_t75" style="position:absolute;margin-left:0;margin-top:0;width:50pt;height:50pt;z-index:2516392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00" w:dyaOrig="390" w14:anchorId="66F0718F">
          <v:shape id="_x0000_i1082" type="#_x0000_t75" style="width:15.05pt;height:19.4pt;mso-wrap-distance-left:0;mso-wrap-distance-top:0;mso-wrap-distance-right:0;mso-wrap-distance-bottom:0" o:ole="">
            <v:imagedata r:id="rId122" o:title=""/>
            <v:path textboxrect="0,0,0,0"/>
          </v:shape>
          <o:OLEObject Type="Embed" ProgID="Equation.DSMT4" ShapeID="_x0000_i1082" DrawAspect="Content" ObjectID="_1771806625" r:id="rId1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редставляющая сеть в момент времени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31417A07">
          <v:shape id="_x0000_s1213" type="#_x0000_t75" style="position:absolute;margin-left:0;margin-top:0;width:50pt;height:50pt;z-index:2516403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40" w14:anchorId="37F33AC8">
          <v:shape id="_x0000_i1083" type="#_x0000_t75" style="width:6.25pt;height:11.9pt;mso-wrap-distance-left:0;mso-wrap-distance-top:0;mso-wrap-distance-right:0;mso-wrap-distance-bottom:0" o:ole="">
            <v:imagedata r:id="rId124" o:title=""/>
            <v:path textboxrect="0,0,0,0"/>
          </v:shape>
          <o:OLEObject Type="Embed" ProgID="Equation.DSMT4" ShapeID="_x0000_i1083" DrawAspect="Content" ObjectID="_1771806626" r:id="rId1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169886A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Учитывая факт того, что в рамках этой работы рассматриваетс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ненаправленная сеть то создание связи может быть как односторонне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18A30448" w14:textId="77777777" w:rsidR="00721FFA" w:rsidRDefault="00592FEE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pict w14:anchorId="0922D523">
          <v:shape id="_x0000_s1211" type="#_x0000_t75" style="position:absolute;left:0;text-align:left;margin-left:0;margin-top:0;width:50pt;height:50pt;z-index:251641344;visibility:hidden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 w:rsidR="006366BF">
        <w:rPr>
          <w:rFonts w:ascii="Times New Roman" w:hAnsi="Times New Roman" w:cs="Times New Roman"/>
          <w:position w:val="-14"/>
          <w:sz w:val="28"/>
          <w:szCs w:val="28"/>
        </w:rPr>
        <w:object w:dxaOrig="900" w:dyaOrig="390" w14:anchorId="18576853">
          <v:shape id="_x0000_i1084" type="#_x0000_t75" style="width:45.1pt;height:19.4pt;mso-wrap-distance-left:0;mso-wrap-distance-top:0;mso-wrap-distance-right:0;mso-wrap-distance-bottom:0" o:ole="">
            <v:imagedata r:id="rId126" o:title=""/>
            <v:path textboxrect="0,0,0,0"/>
          </v:shape>
          <o:OLEObject Type="Embed" ProgID="Equation.DSMT4" ShapeID="_x0000_i1084" DrawAspect="Content" ObjectID="_1771806627" r:id="rId127"/>
        </w:object>
      </w:r>
      <w:r w:rsidR="006366B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есть вероятность возникновения связи в разных сценариях.</w:t>
      </w:r>
    </w:p>
    <w:p w14:paraId="40E7F35B" w14:textId="77777777" w:rsidR="00721FFA" w:rsidRDefault="006366BF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</w:p>
    <w:p w14:paraId="1D6FC28D" w14:textId="77777777" w:rsidR="00721FFA" w:rsidRDefault="006366BF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6387628D" w14:textId="77777777" w:rsidR="00721FFA" w:rsidRDefault="00721FFA">
      <w:pPr>
        <w:pStyle w:val="ListParagrap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52"/>
        <w:gridCol w:w="683"/>
      </w:tblGrid>
      <w:tr w:rsidR="00721FFA" w14:paraId="28D5A2D5" w14:textId="77777777">
        <w:tc>
          <w:tcPr>
            <w:tcW w:w="8602" w:type="dxa"/>
          </w:tcPr>
          <w:p w14:paraId="5BDCB86D" w14:textId="0CCB32AA" w:rsidR="00721FFA" w:rsidRDefault="00592FE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pict w14:anchorId="6C49EC00">
                <v:shape id="_x0000_s1209" type="#_x0000_t75" style="position:absolute;left:0;text-align:left;margin-left:0;margin-top:0;width:50pt;height:50pt;z-index:25164236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j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(x,β)=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(±ij)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β))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∑h=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n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(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(±ih)</m:t>
                      </m:r>
                    </m:sup>
                  </m:s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β))</m:t>
                  </m:r>
                </m:den>
              </m:f>
            </m:oMath>
          </w:p>
        </w:tc>
        <w:tc>
          <w:tcPr>
            <w:tcW w:w="249" w:type="dxa"/>
          </w:tcPr>
          <w:p w14:paraId="3D9C1B71" w14:textId="77777777" w:rsidR="00721FFA" w:rsidRDefault="006366BF">
            <w:pPr>
              <w:pStyle w:val="ListParagraph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26D4849F" w14:textId="77777777" w:rsidR="00721FFA" w:rsidRDefault="00721FF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1F086ED" w14:textId="77777777" w:rsidR="00721FFA" w:rsidRDefault="006366BF">
      <w:pPr>
        <w:pStyle w:val="ListParagraph"/>
        <w:numPr>
          <w:ilvl w:val="1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вустороння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инициатив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2"/>
        <w:gridCol w:w="683"/>
      </w:tblGrid>
      <w:tr w:rsidR="00721FFA" w14:paraId="71EF2B6C" w14:textId="77777777">
        <w:tc>
          <w:tcPr>
            <w:tcW w:w="8962" w:type="dxa"/>
          </w:tcPr>
          <w:p w14:paraId="437510A8" w14:textId="77777777" w:rsidR="00721FFA" w:rsidRDefault="00592F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 w14:anchorId="08537CD1">
                <v:shape id="_x0000_s1207" type="#_x0000_t75" style="position:absolute;left:0;text-align:left;margin-left:0;margin-top:0;width:50pt;height:50pt;z-index:25164339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sz w:val="28"/>
                <w:szCs w:val="28"/>
              </w:rPr>
              <w:object w:dxaOrig="4590" w:dyaOrig="720" w14:anchorId="05E80EB5">
                <v:shape id="_x0000_i1085" type="#_x0000_t75" style="width:229.75pt;height:36.3pt;mso-wrap-distance-left:0;mso-wrap-distance-top:0;mso-wrap-distance-right:0;mso-wrap-distance-bottom:0" o:ole="">
                  <v:imagedata r:id="rId128" o:title=""/>
                  <v:path textboxrect="0,0,0,0"/>
                </v:shape>
                <o:OLEObject Type="Embed" ProgID="Equation.DSMT4" ShapeID="_x0000_i1085" DrawAspect="Content" ObjectID="_1771806628" r:id="rId129"/>
              </w:object>
            </w:r>
          </w:p>
        </w:tc>
        <w:tc>
          <w:tcPr>
            <w:tcW w:w="249" w:type="dxa"/>
          </w:tcPr>
          <w:p w14:paraId="7D0CDFB5" w14:textId="77777777" w:rsidR="00721FFA" w:rsidRDefault="006366BF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7F61B40F" w14:textId="77777777" w:rsidR="00721FFA" w:rsidRDefault="006366BF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</w:p>
    <w:p w14:paraId="62459DF5" w14:textId="77777777" w:rsidR="00721FFA" w:rsidRDefault="006366BF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Взаимны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ценари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53A78057" w14:textId="77777777">
        <w:tc>
          <w:tcPr>
            <w:tcW w:w="9322" w:type="dxa"/>
          </w:tcPr>
          <w:p w14:paraId="23C9993F" w14:textId="77777777" w:rsidR="00721FFA" w:rsidRDefault="00592FEE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pict w14:anchorId="3288F2BF">
                <v:shape id="_x0000_s1205" type="#_x0000_t75" style="position:absolute;left:0;text-align:left;margin-left:0;margin-top:0;width:50pt;height:50pt;z-index:25164441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7260" w:dyaOrig="720" w14:anchorId="4AD55DAE">
                <v:shape id="_x0000_i1086" type="#_x0000_t75" style="width:363.15pt;height:36.3pt;mso-wrap-distance-left:0;mso-wrap-distance-top:0;mso-wrap-distance-right:0;mso-wrap-distance-bottom:0" o:ole="">
                  <v:imagedata r:id="rId130" o:title=""/>
                  <v:path textboxrect="0,0,0,0"/>
                </v:shape>
                <o:OLEObject Type="Embed" ProgID="Equation.DSMT4" ShapeID="_x0000_i1086" DrawAspect="Content" ObjectID="_1771806629" r:id="rId131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0808C62E" w14:textId="77777777" w:rsidR="00721FFA" w:rsidRDefault="006366BF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5)</w:t>
            </w:r>
          </w:p>
        </w:tc>
      </w:tr>
    </w:tbl>
    <w:p w14:paraId="5BF37B32" w14:textId="77777777" w:rsidR="00721FFA" w:rsidRDefault="006366BF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92FEE">
        <w:rPr>
          <w:rFonts w:ascii="Times New Roman" w:hAnsi="Times New Roman" w:cs="Times New Roman"/>
          <w:position w:val="-14"/>
          <w:sz w:val="28"/>
          <w:szCs w:val="28"/>
        </w:rPr>
        <w:pict w14:anchorId="7677C34F">
          <v:shape id="_x0000_s1203" type="#_x0000_t75" style="position:absolute;left:0;text-align:left;margin-left:0;margin-top:0;width:50pt;height:50pt;z-index:2516454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40" w:dyaOrig="390" w14:anchorId="6B8CAB80">
          <v:shape id="_x0000_i1087" type="#_x0000_t75" style="width:26.9pt;height:19.4pt;mso-wrap-distance-left:0;mso-wrap-distance-top:0;mso-wrap-distance-right:0;mso-wrap-distance-bottom:0" o:ole="">
            <v:imagedata r:id="rId132" o:title=""/>
            <v:path textboxrect="0,0,0,0"/>
          </v:shape>
          <o:OLEObject Type="Embed" ProgID="Equation.DSMT4" ShapeID="_x0000_i1087" DrawAspect="Content" ObjectID="_1771806630" r:id="rId13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C148D1B" w14:textId="77777777">
        <w:tc>
          <w:tcPr>
            <w:tcW w:w="9322" w:type="dxa"/>
          </w:tcPr>
          <w:p w14:paraId="26CA1517" w14:textId="44BD18BB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(±ij)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 xml:space="preserve">(±ij) 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3197EAB9" w14:textId="77777777" w:rsidR="00721FFA" w:rsidRDefault="006366BF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2B760CBE" w14:textId="77777777" w:rsidR="00721FFA" w:rsidRDefault="00721FFA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</w:p>
    <w:p w14:paraId="6AD396E2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9B4CCC6" w14:textId="77777777">
        <w:tc>
          <w:tcPr>
            <w:tcW w:w="9322" w:type="dxa"/>
          </w:tcPr>
          <w:p w14:paraId="52504F57" w14:textId="77777777" w:rsidR="00721FFA" w:rsidRDefault="00592FE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0E9C4CCE">
                <v:shape id="_x0000_s1201" type="#_x0000_t75" style="position:absolute;left:0;text-align:left;margin-left:0;margin-top:0;width:50pt;height:50pt;z-index:25164646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60" w:dyaOrig="390" w14:anchorId="1D3B45B1">
                <v:shape id="_x0000_i1088" type="#_x0000_t75" style="width:137.75pt;height:19.4pt;mso-wrap-distance-left:0;mso-wrap-distance-top:0;mso-wrap-distance-right:0;mso-wrap-distance-bottom:0" o:ole="">
                  <v:imagedata r:id="rId134" o:title=""/>
                  <v:path textboxrect="0,0,0,0"/>
                </v:shape>
                <o:OLEObject Type="Embed" ProgID="Equation.DSMT4" ShapeID="_x0000_i1088" DrawAspect="Content" ObjectID="_1771806631" r:id="rId135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6E00A487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7)</w:t>
            </w:r>
          </w:p>
        </w:tc>
      </w:tr>
    </w:tbl>
    <w:p w14:paraId="182099FB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дву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0790B75D" w14:textId="77777777">
        <w:tc>
          <w:tcPr>
            <w:tcW w:w="9322" w:type="dxa"/>
          </w:tcPr>
          <w:p w14:paraId="35BFE1B0" w14:textId="77777777" w:rsidR="00721FFA" w:rsidRDefault="00592F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05ED5C63">
                <v:shape id="_x0000_s1199" type="#_x0000_t75" style="position:absolute;left:0;text-align:left;margin-left:0;margin-top:0;width:50pt;height:50pt;z-index:25164748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820" w:dyaOrig="390" w14:anchorId="7DFE0792">
                <v:shape id="_x0000_i1089" type="#_x0000_t75" style="width:140.85pt;height:19.4pt;mso-wrap-distance-left:0;mso-wrap-distance-top:0;mso-wrap-distance-right:0;mso-wrap-distance-bottom:0" o:ole="">
                  <v:imagedata r:id="rId136" o:title=""/>
                  <v:path textboxrect="0,0,0,0"/>
                </v:shape>
                <o:OLEObject Type="Embed" ProgID="Equation.DSMT4" ShapeID="_x0000_i1089" DrawAspect="Content" ObjectID="_1771806632" r:id="rId137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1D41FCEC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55D72527" w14:textId="77777777" w:rsidR="00721FFA" w:rsidRDefault="006366BF" w:rsidP="004F05BB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92FEE">
        <w:rPr>
          <w:rFonts w:ascii="Times New Roman" w:hAnsi="Times New Roman" w:cs="Times New Roman"/>
          <w:position w:val="-14"/>
          <w:sz w:val="28"/>
          <w:szCs w:val="28"/>
        </w:rPr>
        <w:pict w14:anchorId="1575626E">
          <v:shape id="_x0000_s1197" type="#_x0000_t75" style="position:absolute;margin-left:0;margin-top:0;width:50pt;height:50pt;z-index:2516485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00" w:dyaOrig="390" w14:anchorId="534DC923">
          <v:shape id="_x0000_i1090" type="#_x0000_t75" style="width:15.05pt;height:19.4pt;mso-wrap-distance-left:0;mso-wrap-distance-top:0;mso-wrap-distance-right:0;mso-wrap-distance-bottom:0" o:ole="">
            <v:imagedata r:id="rId138" o:title=""/>
            <v:path textboxrect="0,0,0,0"/>
          </v:shape>
          <o:OLEObject Type="Embed" ProgID="Equation.DSMT4" ShapeID="_x0000_i1090" DrawAspect="Content" ObjectID="_1771806633" r:id="rId13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– скорость изменения пары.</w:t>
      </w:r>
    </w:p>
    <w:p w14:paraId="39B9361D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Таким образом Акторно-ориентированная модель (САОМ) работает п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ледующему алгоритму:</w:t>
      </w:r>
    </w:p>
    <w:p w14:paraId="115DD46C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ададим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6A2A1FE0">
          <v:shape id="_x0000_s1195" type="#_x0000_t75" style="position:absolute;left:0;text-align:left;margin-left:0;margin-top:0;width:50pt;height:50pt;z-index:2516495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500" w:dyaOrig="360" w14:anchorId="6D15BE3F">
          <v:shape id="_x0000_i1091" type="#_x0000_t75" style="width:75.15pt;height:18.15pt;mso-wrap-distance-left:0;mso-wrap-distance-top:0;mso-wrap-distance-right:0;mso-wrap-distance-bottom:0" o:ole="">
            <v:imagedata r:id="rId140" o:title=""/>
            <v:path textboxrect="0,0,0,0"/>
          </v:shape>
          <o:OLEObject Type="Embed" ProgID="Equation.DSMT4" ShapeID="_x0000_i1091" DrawAspect="Content" ObjectID="_1771806634" r:id="rId14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7AAFD90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енерируем </w:t>
      </w:r>
      <w:r w:rsidR="00592FEE">
        <w:rPr>
          <w:rFonts w:ascii="Times New Roman" w:hAnsi="Times New Roman" w:cs="Times New Roman"/>
          <w:position w:val="-4"/>
          <w:sz w:val="28"/>
          <w:szCs w:val="28"/>
        </w:rPr>
        <w:pict w14:anchorId="763069F9">
          <v:shape id="_x0000_s1193" type="#_x0000_t75" style="position:absolute;left:0;text-align:left;margin-left:0;margin-top:0;width:50pt;height:50pt;z-index:2516505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390" w:dyaOrig="270" w14:anchorId="3A5E75A9">
          <v:shape id="_x0000_i1092" type="#_x0000_t75" style="width:19.4pt;height:13.75pt;mso-wrap-distance-left:0;mso-wrap-distance-top:0;mso-wrap-distance-right:0;mso-wrap-distance-bottom:0" o:ole="">
            <v:imagedata r:id="rId142" o:title=""/>
            <v:path textboxrect="0,0,0,0"/>
          </v:shape>
          <o:OLEObject Type="Embed" ProgID="Equation.DSMT4" ShapeID="_x0000_i1092" DrawAspect="Content" ObjectID="_1771806635" r:id="rId1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оответствии с экспоненциальным временем с параметром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54D4A624">
          <v:shape id="_x0000_s1191" type="#_x0000_t75" style="position:absolute;left:0;text-align:left;margin-left:0;margin-top:0;width:50pt;height:50pt;z-index:2516515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7CF6936F">
          <v:shape id="_x0000_i1093" type="#_x0000_t75" style="width:10.65pt;height:15.05pt;mso-wrap-distance-left:0;mso-wrap-distance-top:0;mso-wrap-distance-right:0;mso-wrap-distance-bottom:0" o:ole="">
            <v:imagedata r:id="rId144" o:title=""/>
            <v:path textboxrect="0,0,0,0"/>
          </v:shape>
          <o:OLEObject Type="Embed" ProgID="Equation.DSMT4" ShapeID="_x0000_i1093" DrawAspect="Content" ObjectID="_1771806636" r:id="rId14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5CE5E58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сли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1A82F9CB">
          <v:shape id="_x0000_s1189" type="#_x0000_t75" style="position:absolute;left:0;text-align:left;margin-left:0;margin-top:0;width:50pt;height:50pt;z-index:2516526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230" w:dyaOrig="360" w14:anchorId="2DB5ACF3">
          <v:shape id="_x0000_i1094" type="#_x0000_t75" style="width:61.35pt;height:18.15pt;mso-wrap-distance-left:0;mso-wrap-distance-top:0;mso-wrap-distance-right:0;mso-wrap-distance-bottom:0" o:ole="">
            <v:imagedata r:id="rId146" o:title=""/>
            <v:path textboxrect="0,0,0,0"/>
          </v:shape>
          <o:OLEObject Type="Embed" ProgID="Equation.DSMT4" ShapeID="_x0000_i1094" DrawAspect="Content" ObjectID="_1771806637" r:id="rId1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становить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2DB8B5B4">
          <v:shape id="_x0000_s1187" type="#_x0000_t75" style="position:absolute;left:0;text-align:left;margin-left:0;margin-top:0;width:50pt;height:50pt;z-index:2516536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90" w:dyaOrig="360" w14:anchorId="221F828C">
          <v:shape id="_x0000_i1095" type="#_x0000_t75" style="width:34.45pt;height:18.15pt;mso-wrap-distance-left:0;mso-wrap-distance-top:0;mso-wrap-distance-right:0;mso-wrap-distance-bottom:0" o:ole="">
            <v:imagedata r:id="rId148" o:title=""/>
            <v:path textboxrect="0,0,0,0"/>
          </v:shape>
          <o:OLEObject Type="Embed" ProgID="Equation.DSMT4" ShapeID="_x0000_i1095" DrawAspect="Content" ObjectID="_1771806638" r:id="rId1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остановиться.</w:t>
      </w:r>
    </w:p>
    <w:p w14:paraId="6906386C" w14:textId="5A4FBB28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й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2DE00BA1">
          <v:shape id="_x0000_s1185" type="#_x0000_t75" style="position:absolute;left:0;text-align:left;margin-left:0;margin-top:0;width:50pt;height:50pt;z-index:2516546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90" w:dyaOrig="300" w14:anchorId="072AE001">
          <v:shape id="_x0000_i1096" type="#_x0000_t75" style="width:34.45pt;height:15.05pt;mso-wrap-distance-left:0;mso-wrap-distance-top:0;mso-wrap-distance-right:0;mso-wrap-distance-bottom:0" o:ole="">
            <v:imagedata r:id="rId150" o:title=""/>
            <v:path textboxrect="0,0,0,0"/>
          </v:shape>
          <o:OLEObject Type="Embed" ProgID="Equation.DSMT4" ShapeID="_x0000_i1096" DrawAspect="Content" ObjectID="_1771806639" r:id="rId1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я вероятности </w:t>
      </w:r>
      <w:r w:rsidR="00592FEE">
        <w:rPr>
          <w:rFonts w:ascii="Times New Roman" w:hAnsi="Times New Roman" w:cs="Times New Roman"/>
          <w:position w:val="-28"/>
          <w:sz w:val="28"/>
          <w:szCs w:val="28"/>
        </w:rPr>
        <w:pict w14:anchorId="12E048E7">
          <v:shape id="_x0000_s1183" type="#_x0000_t75" style="position:absolute;left:0;text-align:left;margin-left:0;margin-top:0;width:50pt;height:50pt;z-index:2516556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λ</m:t>
            </m:r>
          </m:den>
        </m:f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2EAF7B00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0" w:name="_Ref158407092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ыбираем случайным образом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2247D5B5">
          <v:shape id="_x0000_s1181" type="#_x0000_t75" style="position:absolute;left:0;text-align:left;margin-left:0;margin-top:0;width:50pt;height:50pt;z-index:2516567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30" w:dyaOrig="360" w14:anchorId="38DE4D8E">
          <v:shape id="_x0000_i1097" type="#_x0000_t75" style="width:46.35pt;height:18.15pt;mso-wrap-distance-left:0;mso-wrap-distance-top:0;mso-wrap-distance-right:0;mso-wrap-distance-bottom:0" o:ole="">
            <v:imagedata r:id="rId152" o:title=""/>
            <v:path textboxrect="0,0,0,0"/>
          </v:shape>
          <o:OLEObject Type="Embed" ProgID="Equation.DSMT4" ShapeID="_x0000_i1097" DrawAspect="Content" ObjectID="_1771806640" r:id="rId15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спользуя вероятности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43522165">
          <v:shape id="_x0000_s1179" type="#_x0000_t75" style="position:absolute;left:0;text-align:left;margin-left:0;margin-top:0;width:50pt;height:50pt;z-index:2516577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260" w:dyaOrig="390" w14:anchorId="40D7ED3E">
          <v:shape id="_x0000_i1098" type="#_x0000_t75" style="width:63.25pt;height:19.4pt;mso-wrap-distance-left:0;mso-wrap-distance-top:0;mso-wrap-distance-right:0;mso-wrap-distance-bottom:0" o:ole="">
            <v:imagedata r:id="rId154" o:title=""/>
            <v:path textboxrect="0,0,0,0"/>
          </v:shape>
          <o:OLEObject Type="Embed" ProgID="Equation.DSMT4" ShapeID="_x0000_i1098" DrawAspect="Content" ObjectID="_1771806641" r:id="rId1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36B53D4A">
          <v:shape id="_x0000_s1177" type="#_x0000_t75" style="position:absolute;left:0;text-align:left;margin-left:0;margin-top:0;width:50pt;height:50pt;z-index:2516587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61FD0A96">
          <v:shape id="_x0000_i1099" type="#_x0000_t75" style="width:30.05pt;height:18.15pt;mso-wrap-distance-left:0;mso-wrap-distance-top:0;mso-wrap-distance-right:0;mso-wrap-distance-bottom:0" o:ole="">
            <v:imagedata r:id="rId156" o:title=""/>
            <v:path textboxrect="0,0,0,0"/>
          </v:shape>
          <o:OLEObject Type="Embed" ProgID="Equation.DSMT4" ShapeID="_x0000_i1099" DrawAspect="Content" ObjectID="_1771806642" r:id="rId1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- множество всех состояний в которое может измениться сеть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438BFA01">
          <v:shape id="_x0000_s1175" type="#_x0000_t75" style="position:absolute;left:0;text-align:left;margin-left:0;margin-top:0;width:50pt;height:50pt;z-index:2516597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6C02C636">
          <v:shape id="_x0000_i1100" type="#_x0000_t75" style="width:10.65pt;height:10.65pt;mso-wrap-distance-left:0;mso-wrap-distance-top:0;mso-wrap-distance-right:0;mso-wrap-distance-bottom:0" o:ole="">
            <v:imagedata r:id="rId158" o:title=""/>
            <v:path textboxrect="0,0,0,0"/>
          </v:shape>
          <o:OLEObject Type="Embed" ProgID="Equation.DSMT4" ShapeID="_x0000_i1100" DrawAspect="Content" ObjectID="_1771806643" r:id="rId1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следствии решения актора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417AFB41">
          <v:shape id="_x0000_s1173" type="#_x0000_t75" style="position:absolute;left:0;text-align:left;margin-left:0;margin-top:0;width:50pt;height:50pt;z-index:2516608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605CD59">
          <v:shape id="_x0000_i1101" type="#_x0000_t75" style="width:6.25pt;height:13.75pt;mso-wrap-distance-left:0;mso-wrap-distance-top:0;mso-wrap-distance-right:0;mso-wrap-distance-bottom:0" o:ole="">
            <v:imagedata r:id="rId160" o:title=""/>
            <v:path textboxrect="0,0,0,0"/>
          </v:shape>
          <o:OLEObject Type="Embed" ProgID="Equation.DSMT4" ShapeID="_x0000_i1101" DrawAspect="Content" ObjectID="_1771806644" r:id="rId1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30"/>
    </w:p>
    <w:p w14:paraId="1D0E7AD4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47A395EA">
          <v:shape id="_x0000_s1171" type="#_x0000_t75" style="position:absolute;left:0;text-align:left;margin-left:0;margin-top:0;width:50pt;height:50pt;z-index:2516618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90" w:dyaOrig="300" w14:anchorId="69BB0FE4">
          <v:shape id="_x0000_i1102" type="#_x0000_t75" style="width:49.45pt;height:15.05pt;mso-wrap-distance-left:0;mso-wrap-distance-top:0;mso-wrap-distance-right:0;mso-wrap-distance-bottom:0" o:ole="">
            <v:imagedata r:id="rId162" o:title=""/>
            <v:path textboxrect="0,0,0,0"/>
          </v:shape>
          <o:OLEObject Type="Embed" ProgID="Equation.DSMT4" ShapeID="_x0000_i1102" DrawAspect="Content" ObjectID="_1771806645" r:id="rId1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F8AE9F6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485D8E85">
          <v:shape id="_x0000_s1169" type="#_x0000_t75" style="position:absolute;left:0;text-align:left;margin-left:0;margin-top:0;width:50pt;height:50pt;z-index:2516628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80" w:dyaOrig="330" w14:anchorId="48316559">
          <v:shape id="_x0000_i1103" type="#_x0000_t75" style="width:38.8pt;height:16.3pt;mso-wrap-distance-left:0;mso-wrap-distance-top:0;mso-wrap-distance-right:0;mso-wrap-distance-bottom:0" o:ole="">
            <v:imagedata r:id="rId164" o:title=""/>
            <v:path textboxrect="0,0,0,0"/>
          </v:shape>
          <o:OLEObject Type="Embed" ProgID="Equation.DSMT4" ShapeID="_x0000_i1103" DrawAspect="Content" ObjectID="_1771806646" r:id="rId1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F3E5F21" w14:textId="77777777" w:rsidR="00721FFA" w:rsidRDefault="006366BF">
      <w:pPr>
        <w:numPr>
          <w:ilvl w:val="0"/>
          <w:numId w:val="13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шагу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).</w:t>
      </w:r>
    </w:p>
    <w:p w14:paraId="36D449E2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принятие решения влияет множеств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араметров. Дальнейшей задачей является оценка этих параметров.</w:t>
      </w:r>
    </w:p>
    <w:p w14:paraId="0923353A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1" w:name="_Toc161193400"/>
      <w:bookmarkEnd w:id="29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.3.3 Оценка параметров:</w:t>
      </w:r>
      <w:bookmarkStart w:id="32" w:name="глава-2-методология-исследования"/>
      <w:bookmarkStart w:id="33" w:name="X025f3e38581151ded3b7614a221b1f487f8ac49"/>
      <w:bookmarkStart w:id="34" w:name="Xa424e0232fb194cb7aa8981ccb20452be42c635"/>
      <w:bookmarkEnd w:id="31"/>
    </w:p>
    <w:p w14:paraId="26BDA88C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несколькими способами. В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рамках пакета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как следствие, и в моей курсовой работе используется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етод моментов [5].</w:t>
      </w:r>
    </w:p>
    <w:p w14:paraId="54F7B85B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оцениваемый параметр ка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2F6570C1" w14:textId="77777777">
        <w:tc>
          <w:tcPr>
            <w:tcW w:w="9322" w:type="dxa"/>
          </w:tcPr>
          <w:p w14:paraId="3E686F6C" w14:textId="77777777" w:rsidR="00721FFA" w:rsidRDefault="00592F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pict w14:anchorId="2A09E9CA">
                <v:shape id="_x0000_s1167" type="#_x0000_t75" style="position:absolute;left:0;text-align:left;margin-left:0;margin-top:0;width:50pt;height:50pt;z-index:25166387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30" w14:anchorId="595AB7C8">
                <v:shape id="_x0000_i1104" type="#_x0000_t75" style="width:63.25pt;height:16.3pt;mso-wrap-distance-left:0;mso-wrap-distance-top:0;mso-wrap-distance-right:0;mso-wrap-distance-bottom:0" o:ole="">
                  <v:imagedata r:id="rId166" o:title=""/>
                  <v:path textboxrect="0,0,0,0"/>
                </v:shape>
                <o:OLEObject Type="Embed" ProgID="Equation.DSMT4" ShapeID="_x0000_i1104" DrawAspect="Content" ObjectID="_1771806647" r:id="rId167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7875F72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61A37BDF" w14:textId="77777777" w:rsidR="00721FFA" w:rsidRDefault="006366BF">
      <w:pPr>
        <w:pStyle w:val="BodyText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каждого эффекта существует статистика, чувствительная к этому параметру. Для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084965DA">
          <v:shape id="_x0000_s1165" type="#_x0000_t75" style="position:absolute;left:0;text-align:left;margin-left:0;margin-top:0;width:50pt;height:50pt;z-index:2516648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02D508C8">
          <v:shape id="_x0000_i1105" type="#_x0000_t75" style="width:18.15pt;height:18.15pt;mso-wrap-distance-left:0;mso-wrap-distance-top:0;mso-wrap-distance-right:0;mso-wrap-distance-bottom:0" o:ole="">
            <v:imagedata r:id="rId168" o:title=""/>
            <v:path textboxrect="0,0,0,0"/>
          </v:shape>
          <o:OLEObject Type="Embed" ProgID="Equation.DSMT4" ShapeID="_x0000_i1105" DrawAspect="Content" ObjectID="_1771806648" r:id="rId16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лияющего на общее количество изменений используется статистик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Hamming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istanc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1F2DE963" w14:textId="77777777">
        <w:tc>
          <w:tcPr>
            <w:tcW w:w="9322" w:type="dxa"/>
          </w:tcPr>
          <w:p w14:paraId="57D3F918" w14:textId="77777777" w:rsidR="00721FFA" w:rsidRDefault="00592F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pict w14:anchorId="41BE970E">
                <v:shape id="_x0000_s1163" type="#_x0000_t75" style="position:absolute;left:0;text-align:left;margin-left:0;margin-top:0;width:50pt;height:50pt;z-index:25166592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290" w:dyaOrig="540" w14:anchorId="47B5C8FB">
                <v:shape id="_x0000_i1106" type="#_x0000_t75" style="width:214.75pt;height:26.9pt;mso-wrap-distance-left:0;mso-wrap-distance-top:0;mso-wrap-distance-right:0;mso-wrap-distance-bottom:0" o:ole="">
                  <v:imagedata r:id="rId170" o:title=""/>
                  <v:path textboxrect="0,0,0,0"/>
                </v:shape>
                <o:OLEObject Type="Embed" ProgID="Equation.DSMT4" ShapeID="_x0000_i1106" DrawAspect="Content" ObjectID="_1771806649" r:id="rId171"/>
              </w:object>
            </w:r>
          </w:p>
        </w:tc>
        <w:tc>
          <w:tcPr>
            <w:tcW w:w="249" w:type="dxa"/>
          </w:tcPr>
          <w:p w14:paraId="7A07FAD0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3F5F3D20" w14:textId="740E6051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Для параметра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23EC2E4F">
          <v:shape id="_x0000_s1161" type="#_x0000_t75" style="position:absolute;left:0;text-align:left;margin-left:0;margin-top:0;width:50pt;height:50pt;z-index:2516669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6B96078">
          <v:shape id="_x0000_i1107" type="#_x0000_t75" style="width:15.05pt;height:18.15pt;mso-wrap-distance-left:0;mso-wrap-distance-top:0;mso-wrap-distance-right:0;mso-wrap-distance-bottom:0" o:ole="">
            <v:imagedata r:id="rId172" o:title=""/>
            <v:path textboxrect="0,0,0,0"/>
          </v:shape>
          <o:OLEObject Type="Embed" ProgID="Equation.DSMT4" ShapeID="_x0000_i1107" DrawAspect="Content" ObjectID="_1771806650" r:id="rId17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ающего насколько сильно скорость изменения актора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00B6B849">
          <v:shape id="_x0000_s1159" type="#_x0000_t75" style="position:absolute;left:0;text-align:left;margin-left:0;margin-top:0;width:50pt;height:50pt;z-index:2516679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CC87014">
          <v:shape id="_x0000_i1108" type="#_x0000_t75" style="width:6.25pt;height:13.75pt;mso-wrap-distance-left:0;mso-wrap-distance-top:0;mso-wrap-distance-right:0;mso-wrap-distance-bottom:0" o:ole="">
            <v:imagedata r:id="rId174" o:title=""/>
            <v:path textboxrect="0,0,0,0"/>
          </v:shape>
          <o:OLEObject Type="Embed" ProgID="Equation.DSMT4" ShapeID="_x0000_i1108" DrawAspect="Content" ObjectID="_1771806651" r:id="rId17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3080ABE0">
          <v:shape id="_x0000_s1157" type="#_x0000_t75" style="position:absolute;left:0;text-align:left;margin-left:0;margin-top:0;width:50pt;height:50pt;z-index:2516689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i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,k(X)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 существует статистика – ковариата или позиционаая характеристика актора, такая как исходящая степень </w:t>
      </w:r>
      <w:r w:rsidR="00592FEE">
        <w:rPr>
          <w:rFonts w:ascii="Times New Roman" w:hAnsi="Times New Roman" w:cs="Times New Roman"/>
          <w:position w:val="-30"/>
          <w:sz w:val="28"/>
          <w:szCs w:val="28"/>
        </w:rPr>
        <w:pict w14:anchorId="037B9B4D">
          <v:shape id="_x0000_s1155" type="#_x0000_t75" style="position:absolute;left:0;text-align:left;margin-left:0;margin-top:0;width:50pt;height:50pt;z-index:2516700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nary>
          <m:naryPr>
            <m:chr m:val="∑"/>
            <m:limLoc m:val="undOvr"/>
            <m:grow m:val="1"/>
            <m:supHide m:val="1"/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ij</m:t>
                </m:r>
              </m:sub>
            </m:sSub>
          </m:e>
        </m:nary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08E1D38E" w14:textId="77777777">
        <w:tc>
          <w:tcPr>
            <w:tcW w:w="9322" w:type="dxa"/>
          </w:tcPr>
          <w:p w14:paraId="43B8DD60" w14:textId="5B5813A0" w:rsidR="00721FFA" w:rsidRDefault="00592FEE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2C090563">
                <v:shape id="_x0000_s1153" type="#_x0000_t75" style="position:absolute;left:0;text-align:left;margin-left:0;margin-top:0;width:50pt;height:50pt;z-index:25167104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A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,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X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))</m:t>
                  </m:r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2611832B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5A7D944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функции полезности, где </w:t>
      </w:r>
      <w:r w:rsidR="00592FEE">
        <w:rPr>
          <w:rFonts w:ascii="Times New Roman" w:hAnsi="Times New Roman" w:cs="Times New Roman"/>
          <w:position w:val="-14"/>
          <w:sz w:val="28"/>
          <w:szCs w:val="28"/>
        </w:rPr>
        <w:pict w14:anchorId="0254260E">
          <v:shape id="_x0000_s1151" type="#_x0000_t75" style="position:absolute;left:0;text-align:left;margin-left:0;margin-top:0;width:50pt;height:50pt;z-index:2516720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080" w:dyaOrig="390" w14:anchorId="714485E1">
          <v:shape id="_x0000_i1109" type="#_x0000_t75" style="width:53.85pt;height:19.4pt;mso-wrap-distance-left:0;mso-wrap-distance-top:0;mso-wrap-distance-right:0;mso-wrap-distance-bottom:0" o:ole="">
            <v:imagedata r:id="rId176" o:title=""/>
            <v:path textboxrect="0,0,0,0"/>
          </v:shape>
          <o:OLEObject Type="Embed" ProgID="Equation.DSMT4" ShapeID="_x0000_i1109" DrawAspect="Content" ObjectID="_1771806652" r:id="rId17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6CD0FBAE">
          <v:shape id="_x0000_s1149" type="#_x0000_t75" style="position:absolute;left:0;text-align:left;margin-left:0;margin-top:0;width:50pt;height:50pt;z-index:2516730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28542531">
          <v:shape id="_x0000_i1110" type="#_x0000_t75" style="width:19.4pt;height:16.3pt;mso-wrap-distance-left:0;mso-wrap-distance-top:0;mso-wrap-distance-right:0;mso-wrap-distance-bottom:0" o:ole="">
            <v:imagedata r:id="rId178" o:title=""/>
            <v:path textboxrect="0,0,0,0"/>
          </v:shape>
          <o:OLEObject Type="Embed" ProgID="Equation.DSMT4" ShapeID="_x0000_i1110" DrawAspect="Content" ObjectID="_1771806653" r:id="rId17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большие значения 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3F23A0B1">
          <v:shape id="_x0000_s1147" type="#_x0000_t75" style="position:absolute;left:0;text-align:left;margin-left:0;margin-top:0;width:50pt;height:50pt;z-index:2516741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54D8829D">
          <v:shape id="_x0000_i1111" type="#_x0000_t75" style="width:15.05pt;height:18.15pt;mso-wrap-distance-left:0;mso-wrap-distance-top:0;mso-wrap-distance-right:0;mso-wrap-distance-bottom:0" o:ole="">
            <v:imagedata r:id="rId180" o:title=""/>
            <v:path textboxrect="0,0,0,0"/>
          </v:shape>
          <o:OLEObject Type="Embed" ProgID="Equation.DSMT4" ShapeID="_x0000_i1111" DrawAspect="Content" ObjectID="_1771806654" r:id="rId1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удут стремиться к сетям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1117927C">
          <v:shape id="_x0000_s1145" type="#_x0000_t75" style="position:absolute;left:0;text-align:left;margin-left:0;margin-top:0;width:50pt;height:50pt;z-index:2516751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505B6388">
          <v:shape id="_x0000_i1112" type="#_x0000_t75" style="width:10.65pt;height:10.65pt;mso-wrap-distance-left:0;mso-wrap-distance-top:0;mso-wrap-distance-right:0;mso-wrap-distance-bottom:0" o:ole="">
            <v:imagedata r:id="rId182" o:title=""/>
            <v:path textboxrect="0,0,0,0"/>
          </v:shape>
          <o:OLEObject Type="Embed" ProgID="Equation.DSMT4" ShapeID="_x0000_i1112" DrawAspect="Content" ObjectID="_1771806655" r:id="rId1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который значение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5D0632FE">
          <v:shape id="_x0000_s1143" type="#_x0000_t75" style="position:absolute;left:0;text-align:left;margin-left:0;margin-top:0;width:50pt;height:50pt;z-index:2516761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51DF2B44">
          <v:shape id="_x0000_i1113" type="#_x0000_t75" style="width:30.05pt;height:18.15pt;mso-wrap-distance-left:0;mso-wrap-distance-top:0;mso-wrap-distance-right:0;mso-wrap-distance-bottom:0" o:ole="">
            <v:imagedata r:id="rId184" o:title=""/>
            <v:path textboxrect="0,0,0,0"/>
          </v:shape>
          <o:OLEObject Type="Embed" ProgID="Equation.DSMT4" ShapeID="_x0000_i1113" DrawAspect="Content" ObjectID="_1771806656" r:id="rId1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больше для любого актора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798BA63E">
          <v:shape id="_x0000_s1141" type="#_x0000_t75" style="position:absolute;left:0;text-align:left;margin-left:0;margin-top:0;width:50pt;height:50pt;z-index:2516771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D7590DB">
          <v:shape id="_x0000_i1114" type="#_x0000_t75" style="width:6.25pt;height:13.75pt;mso-wrap-distance-left:0;mso-wrap-distance-top:0;mso-wrap-distance-right:0;mso-wrap-distance-bottom:0" o:ole="">
            <v:imagedata r:id="rId186" o:title=""/>
            <v:path textboxrect="0,0,0,0"/>
          </v:shape>
          <o:OLEObject Type="Embed" ProgID="Equation.DSMT4" ShapeID="_x0000_i1114" DrawAspect="Content" ObjectID="_1771806657" r:id="rId18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оценки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224316F9">
          <v:shape id="_x0000_s1139" type="#_x0000_t75" style="position:absolute;left:0;text-align:left;margin-left:0;margin-top:0;width:50pt;height:50pt;z-index:2516782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02D51A37">
          <v:shape id="_x0000_i1115" type="#_x0000_t75" style="width:15.05pt;height:18.15pt;mso-wrap-distance-left:0;mso-wrap-distance-top:0;mso-wrap-distance-right:0;mso-wrap-distance-bottom:0" o:ole="">
            <v:imagedata r:id="rId180" o:title=""/>
            <v:path textboxrect="0,0,0,0"/>
          </v:shape>
          <o:OLEObject Type="Embed" ProgID="Equation.DSMT4" ShapeID="_x0000_i1115" DrawAspect="Content" ObjectID="_1771806658" r:id="rId18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татистика имеет вид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3594409B" w14:textId="77777777">
        <w:tc>
          <w:tcPr>
            <w:tcW w:w="9322" w:type="dxa"/>
          </w:tcPr>
          <w:p w14:paraId="1EAE2948" w14:textId="77777777" w:rsidR="00721FFA" w:rsidRDefault="00592F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445B5598">
                <v:shape id="_x0000_s1137" type="#_x0000_t75" style="position:absolute;left:0;text-align:left;margin-left:0;margin-top:0;width:50pt;height:50pt;z-index:251679232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20" w:dyaOrig="540" w14:anchorId="7EEF891A">
                <v:shape id="_x0000_i1116" type="#_x0000_t75" style="width:125.85pt;height:26.9pt;mso-wrap-distance-left:0;mso-wrap-distance-top:0;mso-wrap-distance-right:0;mso-wrap-distance-bottom:0" o:ole="">
                  <v:imagedata r:id="rId189" o:title=""/>
                  <v:path textboxrect="0,0,0,0"/>
                </v:shape>
                <o:OLEObject Type="Embed" ProgID="Equation.DSMT4" ShapeID="_x0000_i1116" DrawAspect="Content" ObjectID="_1771806659" r:id="rId190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1A727F8F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137F41D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4264FF03" w14:textId="77777777">
        <w:tc>
          <w:tcPr>
            <w:tcW w:w="9322" w:type="dxa"/>
          </w:tcPr>
          <w:p w14:paraId="140EA709" w14:textId="3ABDA337" w:rsidR="00721FFA" w:rsidRPr="00F254D9" w:rsidRDefault="00592F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466B95F8">
                <v:shape id="_x0000_s1135" type="#_x0000_t75" style="position:absolute;left:0;text-align:left;margin-left:0;margin-top:0;width:50pt;height:50pt;z-index:25168025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="006366BF" w:rsidRPr="00F254D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A90ABB3" w14:textId="77777777" w:rsidR="00721FFA" w:rsidRDefault="00592FEE" w:rsidP="00F254D9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pict w14:anchorId="494CCD42">
                <v:shape id="_x0000_s1133" type="#_x0000_t75" style="position:absolute;left:0;text-align:left;margin-left:0;margin-top:0;width:50pt;height:50pt;z-index:25168128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30" w:dyaOrig="330" w14:anchorId="226B32C6">
                <v:shape id="_x0000_i1117" type="#_x0000_t75" style="width:76.4pt;height:16.3pt;mso-wrap-distance-left:0;mso-wrap-distance-top:0;mso-wrap-distance-right:0;mso-wrap-distance-bottom:0" o:ole="">
                  <v:imagedata r:id="rId191" o:title=""/>
                  <v:path textboxrect="0,0,0,0"/>
                </v:shape>
                <o:OLEObject Type="Embed" ProgID="Equation.DSMT4" ShapeID="_x0000_i1117" DrawAspect="Content" ObjectID="_1771806660" r:id="rId192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2FFD1EDE" w14:textId="3A53C3F0" w:rsidR="00F254D9" w:rsidRDefault="00F254D9" w:rsidP="00F254D9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1C9605B0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</w:tc>
      </w:tr>
      <w:tr w:rsidR="00721FFA" w14:paraId="7C5C0AEC" w14:textId="77777777">
        <w:tc>
          <w:tcPr>
            <w:tcW w:w="9322" w:type="dxa"/>
          </w:tcPr>
          <w:p w14:paraId="3797FA45" w14:textId="77777777" w:rsidR="00721FFA" w:rsidRDefault="00592F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05878896">
                <v:shape id="_x0000_s1131" type="#_x0000_t75" style="position:absolute;left:0;text-align:left;margin-left:0;margin-top:0;width:50pt;height:50pt;z-index:25168230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0" w:dyaOrig="690" w14:anchorId="3B8F8DE0">
                <v:shape id="_x0000_i1118" type="#_x0000_t75" style="width:31.3pt;height:34.45pt;mso-wrap-distance-left:0;mso-wrap-distance-top:0;mso-wrap-distance-right:0;mso-wrap-distance-bottom:0" o:ole="">
                  <v:imagedata r:id="rId193" o:title=""/>
                  <v:path textboxrect="0,0,0,0"/>
                </v:shape>
                <o:OLEObject Type="Embed" ProgID="Equation.DSMT4" ShapeID="_x0000_i1118" DrawAspect="Content" ObjectID="_1771806661" r:id="rId194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5D1526C" w14:textId="77777777" w:rsidR="00721FFA" w:rsidRDefault="00592FEE" w:rsidP="00F254D9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0D42AABC">
                <v:shape id="_x0000_s1129" type="#_x0000_t75" style="position:absolute;left:0;text-align:left;margin-left:0;margin-top:0;width:50pt;height:50pt;z-index:25168332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 w14:anchorId="519CB866">
                <v:shape id="_x0000_i1119" type="#_x0000_t75" style="width:63.25pt;height:18.15pt;mso-wrap-distance-left:0;mso-wrap-distance-top:0;mso-wrap-distance-right:0;mso-wrap-distance-bottom:0" o:ole="">
                  <v:imagedata r:id="rId195" o:title=""/>
                  <v:path textboxrect="0,0,0,0"/>
                </v:shape>
                <o:OLEObject Type="Embed" ProgID="Equation.DSMT4" ShapeID="_x0000_i1119" DrawAspect="Content" ObjectID="_1771806662" r:id="rId196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42C9B9A7" w14:textId="3DD880C8" w:rsidR="00F254D9" w:rsidRDefault="00F254D9" w:rsidP="00F254D9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4FE4173B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)</w:t>
            </w:r>
          </w:p>
        </w:tc>
      </w:tr>
      <w:tr w:rsidR="00721FFA" w14:paraId="0C406F63" w14:textId="77777777">
        <w:tc>
          <w:tcPr>
            <w:tcW w:w="9322" w:type="dxa"/>
          </w:tcPr>
          <w:p w14:paraId="721BED6D" w14:textId="77777777" w:rsidR="00721FFA" w:rsidRDefault="00592F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pict w14:anchorId="045B138D">
                <v:shape id="_x0000_s1127" type="#_x0000_t75" style="position:absolute;left:0;text-align:left;margin-left:0;margin-top:0;width:50pt;height:50pt;z-index:25168435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00" w:dyaOrig="690" w14:anchorId="3509AA51">
                <v:shape id="_x0000_i1120" type="#_x0000_t75" style="width:30.05pt;height:34.45pt;mso-wrap-distance-left:0;mso-wrap-distance-top:0;mso-wrap-distance-right:0;mso-wrap-distance-bottom:0" o:ole="">
                  <v:imagedata r:id="rId197" o:title=""/>
                  <v:path textboxrect="0,0,0,0"/>
                </v:shape>
                <o:OLEObject Type="Embed" ProgID="Equation.DSMT4" ShapeID="_x0000_i1120" DrawAspect="Content" ObjectID="_1771806663" r:id="rId198"/>
              </w:object>
            </w:r>
            <w:r w:rsidR="006366B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34706BCE" w14:textId="77777777" w:rsidR="00721FFA" w:rsidRDefault="00592F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4ED7B1B4">
                <v:shape id="_x0000_s1125" type="#_x0000_t75" style="position:absolute;left:0;text-align:left;margin-left:0;margin-top:0;width:50pt;height:50pt;z-index:25168537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390" w14:anchorId="43C91CC8">
                <v:shape id="_x0000_i1121" type="#_x0000_t75" style="width:63.25pt;height:19.4pt;mso-wrap-distance-left:0;mso-wrap-distance-top:0;mso-wrap-distance-right:0;mso-wrap-distance-bottom:0" o:ole="">
                  <v:imagedata r:id="rId199" o:title=""/>
                  <v:path textboxrect="0,0,0,0"/>
                </v:shape>
                <o:OLEObject Type="Embed" ProgID="Equation.DSMT4" ShapeID="_x0000_i1121" DrawAspect="Content" ObjectID="_1771806664" r:id="rId200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57E48564" w14:textId="77777777" w:rsidR="00721FFA" w:rsidRDefault="00721FFA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74DE3912" w14:textId="77777777" w:rsidR="00721FFA" w:rsidRDefault="006366BF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1EFDE895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15620F0F">
          <v:shape id="_x0000_s1123" type="#_x0000_t75" style="position:absolute;left:0;text-align:left;margin-left:0;margin-top:0;width:50pt;height:50pt;z-index:2516864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20" w:dyaOrig="300" w14:anchorId="6DE8633A">
          <v:shape id="_x0000_i1122" type="#_x0000_t75" style="width:21.3pt;height:15.05pt;mso-wrap-distance-left:0;mso-wrap-distance-top:0;mso-wrap-distance-right:0;mso-wrap-distance-bottom:0" o:ole="">
            <v:imagedata r:id="rId201" o:title=""/>
            <v:path textboxrect="0,0,0,0"/>
          </v:shape>
          <o:OLEObject Type="Embed" ProgID="Equation.DSMT4" ShapeID="_x0000_i1122" DrawAspect="Content" ObjectID="_1771806665" r:id="rId20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07338B6E">
          <v:shape id="_x0000_s1121" type="#_x0000_t75" style="position:absolute;left:0;text-align:left;margin-left:0;margin-top:0;width:50pt;height:50pt;z-index:2516874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450" w:dyaOrig="330" w14:anchorId="5F78A90A">
          <v:shape id="_x0000_i1123" type="#_x0000_t75" style="width:22.55pt;height:16.3pt;mso-wrap-distance-left:0;mso-wrap-distance-top:0;mso-wrap-distance-right:0;mso-wrap-distance-bottom:0" o:ole="">
            <v:imagedata r:id="rId203" o:title=""/>
            <v:path textboxrect="0,0,0,0"/>
          </v:shape>
          <o:OLEObject Type="Embed" ProgID="Equation.DSMT4" ShapeID="_x0000_i1123" DrawAspect="Content" ObjectID="_1771806666" r:id="rId20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омера элементов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32F9D9AC">
          <v:shape id="_x0000_s1119" type="#_x0000_t75" style="position:absolute;left:0;text-align:left;margin-left:0;margin-top:0;width:50pt;height:50pt;z-index:2516884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0" w:dyaOrig="210" w14:anchorId="36206AAF">
          <v:shape id="_x0000_i1124" type="#_x0000_t75" style="width:11.9pt;height:10.65pt;mso-wrap-distance-left:0;mso-wrap-distance-top:0;mso-wrap-distance-right:0;mso-wrap-distance-bottom:0" o:ole="">
            <v:imagedata r:id="rId205" o:title=""/>
            <v:path textboxrect="0,0,0,0"/>
          </v:shape>
          <o:OLEObject Type="Embed" ProgID="Equation.DSMT4" ShapeID="_x0000_i1124" DrawAspect="Content" ObjectID="_1771806667" r:id="rId20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14A99531">
          <v:shape id="_x0000_s1117" type="#_x0000_t75" style="position:absolute;left:0;text-align:left;margin-left:0;margin-top:0;width:50pt;height:50pt;z-index:2516894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0" w:dyaOrig="330" w14:anchorId="48CD3591">
          <v:shape id="_x0000_i1125" type="#_x0000_t75" style="width:11.9pt;height:16.3pt;mso-wrap-distance-left:0;mso-wrap-distance-top:0;mso-wrap-distance-right:0;mso-wrap-distance-bottom:0" o:ole="">
            <v:imagedata r:id="rId207" o:title=""/>
            <v:path textboxrect="0,0,0,0"/>
          </v:shape>
          <o:OLEObject Type="Embed" ProgID="Equation.DSMT4" ShapeID="_x0000_i1125" DrawAspect="Content" ObjectID="_1771806668" r:id="rId20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DD057C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также применяется для улучшения результатов. Алгоритм реализован в пакете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языке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p w14:paraId="0CC410E3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н состоит из трех фаз:</w:t>
      </w:r>
    </w:p>
    <w:p w14:paraId="58C892A7" w14:textId="77777777" w:rsidR="00721FFA" w:rsidRDefault="006366BF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ределение чувствительности ожидаемых статистик к параметрам.</w:t>
      </w:r>
    </w:p>
    <w:p w14:paraId="21AF07BB" w14:textId="77777777" w:rsidR="00721FFA" w:rsidRDefault="006366BF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новляет параметры с использованием симуляций динамики сети.</w:t>
      </w:r>
    </w:p>
    <w:p w14:paraId="52C85C76" w14:textId="77777777" w:rsidR="00721FFA" w:rsidRDefault="006366BF">
      <w:pPr>
        <w:numPr>
          <w:ilvl w:val="0"/>
          <w:numId w:val="14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спользуется для оценки приближения полученных уравнений и вычисления стандартных ошибок. </w:t>
      </w:r>
    </w:p>
    <w:p w14:paraId="6B8FF84D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.</w:t>
      </w:r>
    </w:p>
    <w:p w14:paraId="0D358F39" w14:textId="26355264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5" w:name="_Toc161193401"/>
      <w:bookmarkEnd w:id="32"/>
      <w:bookmarkEnd w:id="33"/>
      <w:bookmarkEnd w:id="34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нализ результатов</w:t>
      </w:r>
      <w:bookmarkEnd w:id="35"/>
    </w:p>
    <w:p w14:paraId="5AC42AE3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</w:t>
      </w:r>
    </w:p>
    <w:p w14:paraId="32AE349C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рамках моей курсовой работы я использую некоторые предположения выдвинутые в подобном исследовании для национальной научной системы Словении [3].</w:t>
      </w:r>
    </w:p>
    <w:p w14:paraId="60251EF5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6" w:name="_Toc161193402"/>
      <w:r>
        <w:rPr>
          <w:rFonts w:ascii="Times New Roman" w:hAnsi="Times New Roman" w:cs="Times New Roman"/>
          <w:color w:val="000000" w:themeColor="text1"/>
          <w:lang w:val="ru-RU"/>
        </w:rPr>
        <w:t>3.1 Формирование начальных социологических гипотез.</w:t>
      </w:r>
      <w:bookmarkStart w:id="37" w:name="Xfe058d3a024fb6dd95113959ad2449f6b7167f8"/>
      <w:bookmarkEnd w:id="36"/>
    </w:p>
    <w:p w14:paraId="0B21987D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</w:t>
      </w:r>
    </w:p>
    <w:p w14:paraId="22E3B413" w14:textId="77777777" w:rsidR="00721FFA" w:rsidRDefault="006366BF">
      <w:pPr>
        <w:pStyle w:val="Heading2"/>
        <w:ind w:firstLine="709"/>
        <w:rPr>
          <w:rFonts w:ascii="Times New Roman" w:hAnsi="Times New Roman" w:cs="Times New Roman"/>
          <w:color w:val="000000" w:themeColor="text1"/>
          <w:lang w:val="ru-RU"/>
        </w:rPr>
      </w:pPr>
      <w:bookmarkStart w:id="38" w:name="_Toc161193403"/>
      <w:bookmarkEnd w:id="37"/>
      <w:r>
        <w:rPr>
          <w:rFonts w:ascii="Times New Roman" w:hAnsi="Times New Roman" w:cs="Times New Roman"/>
          <w:color w:val="000000" w:themeColor="text1"/>
          <w:lang w:val="ru-RU"/>
        </w:rPr>
        <w:t>3.2 Оценка сформированных гипотез.</w:t>
      </w:r>
      <w:bookmarkEnd w:id="38"/>
    </w:p>
    <w:p w14:paraId="14800D61" w14:textId="35054503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эффиц</w:t>
      </w:r>
      <w:r w:rsidR="0077390E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и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ент сходимости модели достаточно низок (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verall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aximum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onvergenc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ratio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 0.0508 ) , для того, чтобы считать модель сходящейся[7].</w:t>
      </w:r>
    </w:p>
    <w:p w14:paraId="0F8DF8DD" w14:textId="77777777" w:rsidR="00721FFA" w:rsidRDefault="006366BF" w:rsidP="00262336">
      <w:pPr>
        <w:pStyle w:val="FirstParagraph"/>
        <w:keepNext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038CE16F" wp14:editId="513491AA">
            <wp:extent cx="5624584" cy="2962275"/>
            <wp:effectExtent l="0" t="0" r="0" b="0"/>
            <wp:docPr id="1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/>
                    </pic:cNvPicPr>
                  </pic:nvPicPr>
                  <pic:blipFill>
                    <a:blip r:embed="rId209"/>
                    <a:stretch/>
                  </pic:blipFill>
                  <pic:spPr bwMode="auto">
                    <a:xfrm>
                      <a:off x="0" y="0"/>
                      <a:ext cx="5633247" cy="2966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0F9B8" w14:textId="77777777" w:rsidR="00721FFA" w:rsidRDefault="006366B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6 – Таблица оценок и стандартных ошибок.</w:t>
      </w:r>
    </w:p>
    <w:p w14:paraId="58C8F3F7" w14:textId="77777777" w:rsidR="00721FFA" w:rsidRDefault="00721FFA">
      <w:pPr>
        <w:pStyle w:val="Caption"/>
        <w:ind w:left="4320" w:firstLine="720"/>
        <w:rPr>
          <w:rFonts w:ascii="Times New Roman" w:hAnsi="Times New Roman" w:cs="Times New Roman"/>
          <w:i w:val="0"/>
          <w:iCs/>
          <w:color w:val="000000" w:themeColor="text1"/>
          <w:sz w:val="28"/>
          <w:szCs w:val="28"/>
          <w:lang w:val="ru-RU"/>
        </w:rPr>
      </w:pPr>
    </w:p>
    <w:p w14:paraId="304428B1" w14:textId="77777777" w:rsidR="00721FFA" w:rsidRDefault="006366BF">
      <w:pPr>
        <w:pStyle w:val="Heading3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39" w:name="_Toc161193404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.2.1 Интерпретация результатов</w:t>
      </w:r>
      <w:bookmarkStart w:id="40" w:name="глава-3-анализ-результатов"/>
      <w:bookmarkStart w:id="41" w:name="X21f251316f4a195ccdab94755c962bb9bf7a3c0"/>
      <w:bookmarkStart w:id="42" w:name="X89a469ad28585566eaff6f5f769f2571779f4fd"/>
      <w:bookmarkEnd w:id="39"/>
    </w:p>
    <w:p w14:paraId="41D9DF99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6A7B2D30" w14:textId="77777777">
        <w:tc>
          <w:tcPr>
            <w:tcW w:w="9322" w:type="dxa"/>
          </w:tcPr>
          <w:p w14:paraId="5E63CD7E" w14:textId="77777777" w:rsidR="00721FFA" w:rsidRDefault="00592FEE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pict w14:anchorId="78426A20">
                <v:shape id="_x0000_s1115" type="#_x0000_t75" style="position:absolute;left:0;text-align:left;margin-left:0;margin-top:0;width:50pt;height:50pt;z-index:25169049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70" w:dyaOrig="390" w14:anchorId="26EE576C">
                <v:shape id="_x0000_i1126" type="#_x0000_t75" style="width:133.35pt;height:19.4pt;mso-wrap-distance-left:0;mso-wrap-distance-top:0;mso-wrap-distance-right:0;mso-wrap-distance-bottom:0" o:ole="">
                  <v:imagedata r:id="rId210" o:title=""/>
                  <v:path textboxrect="0,0,0,0"/>
                </v:shape>
                <o:OLEObject Type="Embed" ProgID="Equation.DSMT4" ShapeID="_x0000_i1126" DrawAspect="Content" ObjectID="_1771806669" r:id="rId211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,</w:t>
            </w:r>
          </w:p>
        </w:tc>
        <w:tc>
          <w:tcPr>
            <w:tcW w:w="249" w:type="dxa"/>
          </w:tcPr>
          <w:p w14:paraId="35CF3D9B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7)</w:t>
            </w:r>
          </w:p>
        </w:tc>
      </w:tr>
    </w:tbl>
    <w:p w14:paraId="1281680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209C7F36">
          <v:shape id="_x0000_s1113" type="#_x0000_t75" style="position:absolute;left:0;text-align:left;margin-left:0;margin-top:0;width:50pt;height:50pt;z-index:2516915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80" w:dyaOrig="330" w14:anchorId="2EC8FE34">
          <v:shape id="_x0000_i1127" type="#_x0000_t75" style="width:68.85pt;height:16.3pt;mso-wrap-distance-left:0;mso-wrap-distance-top:0;mso-wrap-distance-right:0;mso-wrap-distance-bottom:0" o:ole="">
            <v:imagedata r:id="rId212" o:title=""/>
            <v:path textboxrect="0,0,0,0"/>
          </v:shape>
          <o:OLEObject Type="Embed" ProgID="Equation.DSMT4" ShapeID="_x0000_i1127" DrawAspect="Content" ObjectID="_1771806670" r:id="rId21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721FFA" w14:paraId="6878531F" w14:textId="77777777">
        <w:tc>
          <w:tcPr>
            <w:tcW w:w="9322" w:type="dxa"/>
          </w:tcPr>
          <w:p w14:paraId="09808301" w14:textId="77777777" w:rsidR="00721FFA" w:rsidRDefault="00592FEE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pict w14:anchorId="6FCCE495">
                <v:shape id="_x0000_s1111" type="#_x0000_t75" style="position:absolute;left:0;text-align:left;margin-left:0;margin-top:0;width:50pt;height:50pt;z-index:25169254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6366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60" w:dyaOrig="450" w14:anchorId="226A2436">
                <v:shape id="_x0000_i1128" type="#_x0000_t75" style="width:122.7pt;height:22.55pt;mso-wrap-distance-left:0;mso-wrap-distance-top:0;mso-wrap-distance-right:0;mso-wrap-distance-bottom:0" o:ole="">
                  <v:imagedata r:id="rId214" o:title=""/>
                  <v:path textboxrect="0,0,0,0"/>
                </v:shape>
                <o:OLEObject Type="Embed" ProgID="Equation.DSMT4" ShapeID="_x0000_i1128" DrawAspect="Content" ObjectID="_1771806671" r:id="rId215"/>
              </w:object>
            </w:r>
            <w:r w:rsidR="006366B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222E6228" w14:textId="77777777" w:rsidR="00721FFA" w:rsidRDefault="006366BF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6B19CE1C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5CFBFDAA">
          <v:shape id="_x0000_s1109" type="#_x0000_t75" style="position:absolute;left:0;text-align:left;margin-left:0;margin-top:0;width:50pt;height:50pt;z-index:2516935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810" w:dyaOrig="390" w14:anchorId="4A3F38A0">
          <v:shape id="_x0000_i1129" type="#_x0000_t75" style="width:40.7pt;height:19.4pt;mso-wrap-distance-left:0;mso-wrap-distance-top:0;mso-wrap-distance-right:0;mso-wrap-distance-bottom:0" o:ole="">
            <v:imagedata r:id="rId216" o:title=""/>
            <v:path textboxrect="0,0,0,0"/>
          </v:shape>
          <o:OLEObject Type="Embed" ProgID="Equation.DSMT4" ShapeID="_x0000_i1129" DrawAspect="Content" ObjectID="_1771806672" r:id="rId2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766C321B">
          <v:shape id="_x0000_s1107" type="#_x0000_t75" style="position:absolute;left:0;text-align:left;margin-left:0;margin-top:0;width:50pt;height:50pt;z-index:2516945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" w:dyaOrig="360" w14:anchorId="2FCB29CD">
          <v:shape id="_x0000_i1130" type="#_x0000_t75" style="width:10.65pt;height:18.15pt;mso-wrap-distance-left:0;mso-wrap-distance-top:0;mso-wrap-distance-right:0;mso-wrap-distance-bottom:0" o:ole="">
            <v:imagedata r:id="rId218" o:title=""/>
            <v:path textboxrect="0,0,0,0"/>
          </v:shape>
          <o:OLEObject Type="Embed" ProgID="Equation.DSMT4" ShapeID="_x0000_i1130" DrawAspect="Content" ObjectID="_1771806673" r:id="rId2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ем может зависеть от </w:t>
      </w:r>
      <w:r w:rsidR="00592FEE">
        <w:rPr>
          <w:rFonts w:ascii="Times New Roman" w:hAnsi="Times New Roman" w:cs="Times New Roman"/>
          <w:position w:val="-14"/>
          <w:sz w:val="28"/>
          <w:szCs w:val="28"/>
        </w:rPr>
        <w:pict w14:anchorId="200F57D8">
          <v:shape id="_x0000_s1105" type="#_x0000_t75" style="position:absolute;left:0;text-align:left;margin-left:0;margin-top:0;width:50pt;height:50pt;z-index:2516956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0" w:dyaOrig="390" w14:anchorId="07A9C00E">
          <v:shape id="_x0000_i1131" type="#_x0000_t75" style="width:13.75pt;height:19.4pt;mso-wrap-distance-left:0;mso-wrap-distance-top:0;mso-wrap-distance-right:0;mso-wrap-distance-bottom:0" o:ole="">
            <v:imagedata r:id="rId220" o:title=""/>
            <v:path textboxrect="0,0,0,0"/>
          </v:shape>
          <o:OLEObject Type="Embed" ProgID="Equation.DSMT4" ShapeID="_x0000_i1131" DrawAspect="Content" ObjectID="_1771806674" r:id="rId22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1639909C">
          <v:shape id="_x0000_s1103" type="#_x0000_t75" style="position:absolute;left:0;text-align:left;margin-left:0;margin-top:0;width:50pt;height:50pt;z-index:2516966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396D7B00">
          <v:shape id="_x0000_i1132" type="#_x0000_t75" style="width:10.65pt;height:15.05pt;mso-wrap-distance-left:0;mso-wrap-distance-top:0;mso-wrap-distance-right:0;mso-wrap-distance-bottom:0" o:ole="">
            <v:imagedata r:id="rId222" o:title=""/>
            <v:path textboxrect="0,0,0,0"/>
          </v:shape>
          <o:OLEObject Type="Embed" ProgID="Equation.DSMT4" ShapeID="_x0000_i1132" DrawAspect="Content" ObjectID="_1771806675" r:id="rId22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805000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на отражает полезность для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38149008">
          <v:shape id="_x0000_s1101" type="#_x0000_t75" style="position:absolute;left:0;text-align:left;margin-left:0;margin-top:0;width:50pt;height:50pt;z-index:2516976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7E6655E">
          <v:shape id="_x0000_i1133" type="#_x0000_t75" style="width:6.25pt;height:13.75pt;mso-wrap-distance-left:0;mso-wrap-distance-top:0;mso-wrap-distance-right:0;mso-wrap-distance-bottom:0" o:ole="">
            <v:imagedata r:id="rId224" o:title=""/>
            <v:path textboxrect="0,0,0,0"/>
          </v:shape>
          <o:OLEObject Type="Embed" ProgID="Equation.DSMT4" ShapeID="_x0000_i1133" DrawAspect="Content" ObjectID="_1771806676" r:id="rId2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 Используется для сравнения полезности различных изменений. С другой стороны когда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2CCB6E30">
          <v:shape id="_x0000_s1099" type="#_x0000_t75" style="position:absolute;left:0;text-align:left;margin-left:0;margin-top:0;width:50pt;height:50pt;z-index:2516986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134EF345">
          <v:shape id="_x0000_i1134" type="#_x0000_t75" style="width:6.25pt;height:13.75pt;mso-wrap-distance-left:0;mso-wrap-distance-top:0;mso-wrap-distance-right:0;mso-wrap-distance-bottom:0" o:ole="">
            <v:imagedata r:id="rId226" o:title=""/>
            <v:path textboxrect="0,0,0,0"/>
          </v:shape>
          <o:OLEObject Type="Embed" ProgID="Equation.DSMT4" ShapeID="_x0000_i1134" DrawAspect="Content" ObjectID="_1771806677" r:id="rId22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 делает изменение из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56D74AA6">
          <v:shape id="_x0000_s1097" type="#_x0000_t75" style="position:absolute;left:0;text-align:left;margin-left:0;margin-top:0;width:50pt;height:50pt;z-index:2516997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1C579F12">
          <v:shape id="_x0000_i1135" type="#_x0000_t75" style="width:19.4pt;height:16.3pt;mso-wrap-distance-left:0;mso-wrap-distance-top:0;mso-wrap-distance-right:0;mso-wrap-distance-bottom:0" o:ole="">
            <v:imagedata r:id="rId228" o:title=""/>
            <v:path textboxrect="0,0,0,0"/>
          </v:shape>
          <o:OLEObject Type="Embed" ProgID="Equation.DSMT4" ShapeID="_x0000_i1135" DrawAspect="Content" ObjectID="_1771806678" r:id="rId2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687E2411">
          <v:shape id="_x0000_s1095" type="#_x0000_t75" style="position:absolute;left:0;text-align:left;margin-left:0;margin-top:0;width:50pt;height:50pt;z-index:2517007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4A3A98A9">
          <v:shape id="_x0000_i1136" type="#_x0000_t75" style="width:10.65pt;height:10.65pt;mso-wrap-distance-left:0;mso-wrap-distance-top:0;mso-wrap-distance-right:0;mso-wrap-distance-bottom:0" o:ole="">
            <v:imagedata r:id="rId230" o:title=""/>
            <v:path textboxrect="0,0,0,0"/>
          </v:shape>
          <o:OLEObject Type="Embed" ProgID="Equation.DSMT4" ShapeID="_x0000_i1136" DrawAspect="Content" ObjectID="_1771806679" r:id="rId23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и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44FF683B">
          <v:shape id="_x0000_s1093" type="#_x0000_t75" style="position:absolute;left:0;text-align:left;margin-left:0;margin-top:0;width:50pt;height:50pt;z-index:2517017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154E7B4C">
          <v:shape id="_x0000_i1137" type="#_x0000_t75" style="width:13.75pt;height:18.15pt;mso-wrap-distance-left:0;mso-wrap-distance-top:0;mso-wrap-distance-right:0;mso-wrap-distance-bottom:0" o:ole="">
            <v:imagedata r:id="rId232" o:title=""/>
            <v:path textboxrect="0,0,0,0"/>
          </v:shape>
          <o:OLEObject Type="Embed" ProgID="Equation.DSMT4" ShapeID="_x0000_i1137" DrawAspect="Content" ObjectID="_1771806680" r:id="rId23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7EDCE09B">
          <v:shape id="_x0000_s1091" type="#_x0000_t75" style="position:absolute;left:0;text-align:left;margin-left:0;margin-top:0;width:50pt;height:50pt;z-index:2517027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7AA19DE1">
          <v:shape id="_x0000_i1138" type="#_x0000_t75" style="width:13.75pt;height:18.15pt;mso-wrap-distance-left:0;mso-wrap-distance-top:0;mso-wrap-distance-right:0;mso-wrap-distance-bottom:0" o:ole="">
            <v:imagedata r:id="rId234" o:title=""/>
            <v:path textboxrect="0,0,0,0"/>
          </v:shape>
          <o:OLEObject Type="Embed" ProgID="Equation.DSMT4" ShapeID="_x0000_i1138" DrawAspect="Content" ObjectID="_1771806681" r:id="rId23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ва возможных результата шага то отношение вероятностей этих вариантов есть: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2532BF72">
          <v:shape id="_x0000_s1089" type="#_x0000_t75" style="position:absolute;left:0;text-align:left;margin-left:0;margin-top:0;width:50pt;height:50pt;z-index:2517038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280" w:dyaOrig="390" w14:anchorId="26E731E3">
          <v:shape id="_x0000_i1139" type="#_x0000_t75" style="width:113.95pt;height:19.4pt;mso-wrap-distance-left:0;mso-wrap-distance-top:0;mso-wrap-distance-right:0;mso-wrap-distance-bottom:0" o:ole="">
            <v:imagedata r:id="rId236" o:title=""/>
            <v:path textboxrect="0,0,0,0"/>
          </v:shape>
          <o:OLEObject Type="Embed" ProgID="Equation.DSMT4" ShapeID="_x0000_i1139" DrawAspect="Content" ObjectID="_1771806682" r:id="rId23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Следовательно сетевые параметры стоит расценивать как логарифмические. </w:t>
      </w:r>
    </w:p>
    <w:p w14:paraId="52E00AE7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оценки зависимых параметров необходимо учитывать, что возможные изменения в переменной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0E719128">
          <v:shape id="_x0000_s1087" type="#_x0000_t75" style="position:absolute;left:0;text-align:left;margin-left:0;margin-top:0;width:50pt;height:50pt;z-index:2517048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10" w:dyaOrig="300" w14:anchorId="35DA6E25">
          <v:shape id="_x0000_i1140" type="#_x0000_t75" style="width:40.7pt;height:15.05pt;mso-wrap-distance-left:0;mso-wrap-distance-top:0;mso-wrap-distance-right:0;mso-wrap-distance-bottom:0" o:ole="">
            <v:imagedata r:id="rId238" o:title=""/>
            <v:path textboxrect="0,0,0,0"/>
          </v:shape>
          <o:OLEObject Type="Embed" ProgID="Equation.DSMT4" ShapeID="_x0000_i1140" DrawAspect="Content" ObjectID="_1771806683" r:id="rId23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1 единицу при увеличении эффекта на 1 единицу. Где зависимая переменная либо </w:t>
      </w:r>
      <w:r w:rsidR="00592FEE">
        <w:rPr>
          <w:rFonts w:ascii="Times New Roman" w:hAnsi="Times New Roman" w:cs="Times New Roman"/>
          <w:position w:val="-14"/>
          <w:sz w:val="28"/>
          <w:szCs w:val="28"/>
        </w:rPr>
        <w:pict w14:anchorId="17C04747">
          <v:shape id="_x0000_s1085" type="#_x0000_t75" style="position:absolute;left:0;text-align:left;margin-left:0;margin-top:0;width:50pt;height:50pt;z-index:2517058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60" w:dyaOrig="390" w14:anchorId="467B2D5C">
          <v:shape id="_x0000_i1141" type="#_x0000_t75" style="width:18.15pt;height:19.4pt;mso-wrap-distance-left:0;mso-wrap-distance-top:0;mso-wrap-distance-right:0;mso-wrap-distance-bottom:0" o:ole="">
            <v:imagedata r:id="rId240" o:title=""/>
            <v:path textboxrect="0,0,0,0"/>
          </v:shape>
          <o:OLEObject Type="Embed" ProgID="Equation.DSMT4" ShapeID="_x0000_i1141" DrawAspect="Content" ObjectID="_1771806684" r:id="rId24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либо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7E87EF98">
          <v:shape id="_x0000_s1083" type="#_x0000_t75" style="position:absolute;left:0;text-align:left;margin-left:0;margin-top:0;width:50pt;height:50pt;z-index:2517068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3FFF9DDE">
          <v:shape id="_x0000_i1142" type="#_x0000_t75" style="width:15.05pt;height:18.15pt;mso-wrap-distance-left:0;mso-wrap-distance-top:0;mso-wrap-distance-right:0;mso-wrap-distance-bottom:0" o:ole="">
            <v:imagedata r:id="rId242" o:title=""/>
            <v:path textboxrect="0,0,0,0"/>
          </v:shape>
          <o:OLEObject Type="Embed" ProgID="Equation.DSMT4" ShapeID="_x0000_i1142" DrawAspect="Content" ObjectID="_1771806685" r:id="rId2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780F1662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Пример: </w:t>
      </w:r>
    </w:p>
    <w:p w14:paraId="75DA9EF7" w14:textId="47869276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ассчитан эффект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verag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lte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н равен </w:t>
      </w:r>
      <w:r w:rsidRPr="00F254D9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ru-RU"/>
        </w:rPr>
        <w:t>1,1561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4C582D08">
          <v:shape id="_x0000_s1081" type="#_x0000_t75" style="position:absolute;left:0;text-align:left;margin-left:0;margin-top:0;width:50pt;height:50pt;z-index:2517079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exp(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1,1561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)=3.17751676428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, чем для второго.</w:t>
      </w:r>
    </w:p>
    <w:p w14:paraId="5F116330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е любой эффект можно трактовать как в приведенном примере. </w:t>
      </w:r>
    </w:p>
    <w:p w14:paraId="39171336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ример:</w:t>
      </w:r>
    </w:p>
    <w:p w14:paraId="4548D23D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ля эффект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ut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egre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количество связей) для актора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23D072EE">
          <v:shape id="_x0000_s1079" type="#_x0000_t75" style="position:absolute;left:0;text-align:left;margin-left:0;margin-top:0;width:50pt;height:50pt;z-index:2517089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ED5D820">
          <v:shape id="_x0000_i1143" type="#_x0000_t75" style="width:6.25pt;height:13.75pt;mso-wrap-distance-left:0;mso-wrap-distance-top:0;mso-wrap-distance-right:0;mso-wrap-distance-bottom:0" o:ole="">
            <v:imagedata r:id="rId244" o:title=""/>
            <v:path textboxrect="0,0,0,0"/>
          </v:shape>
          <o:OLEObject Type="Embed" ProgID="Equation.DSMT4" ShapeID="_x0000_i1143" DrawAspect="Content" ObjectID="_1771806686" r:id="rId24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3CD0F7ED">
          <v:shape id="_x0000_s1077" type="#_x0000_t75" style="position:absolute;left:0;text-align:left;margin-left:0;margin-top:0;width:50pt;height:50pt;z-index:2517099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30" w:dyaOrig="360" w14:anchorId="37C410B2">
          <v:shape id="_x0000_i1144" type="#_x0000_t75" style="width:16.3pt;height:18.15pt;mso-wrap-distance-left:0;mso-wrap-distance-top:0;mso-wrap-distance-right:0;mso-wrap-distance-bottom:0" o:ole="">
            <v:imagedata r:id="rId246" o:title=""/>
            <v:path textboxrect="0,0,0,0"/>
          </v:shape>
          <o:OLEObject Type="Embed" ProgID="Equation.DSMT4" ShapeID="_x0000_i1144" DrawAspect="Content" ObjectID="_1771806687" r:id="rId2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Пусть число связей, чьи значения </w:t>
      </w:r>
      <w:r w:rsidR="00592FEE">
        <w:rPr>
          <w:rFonts w:ascii="Times New Roman" w:hAnsi="Times New Roman" w:cs="Times New Roman"/>
          <w:position w:val="-14"/>
          <w:sz w:val="28"/>
          <w:szCs w:val="28"/>
        </w:rPr>
        <w:pict w14:anchorId="77C14F15">
          <v:shape id="_x0000_s1075" type="#_x0000_t75" style="position:absolute;left:0;text-align:left;margin-left:0;margin-top:0;width:50pt;height:50pt;z-index:25171097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0" w:dyaOrig="390" w14:anchorId="4E03D156">
          <v:shape id="_x0000_i1145" type="#_x0000_t75" style="width:13.75pt;height:19.4pt;mso-wrap-distance-left:0;mso-wrap-distance-top:0;mso-wrap-distance-right:0;mso-wrap-distance-bottom:0" o:ole="">
            <v:imagedata r:id="rId248" o:title=""/>
            <v:path textboxrect="0,0,0,0"/>
          </v:shape>
          <o:OLEObject Type="Embed" ProgID="Equation.DSMT4" ShapeID="_x0000_i1145" DrawAspect="Content" ObjectID="_1771806688" r:id="rId2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меньше, равны или больше значения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0382C210">
          <v:shape id="_x0000_s1073" type="#_x0000_t75" style="position:absolute;left:0;text-align:left;margin-left:0;margin-top:0;width:50pt;height:50pt;z-index:25171200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" w:dyaOrig="360" w14:anchorId="4A5B8FEB">
          <v:shape id="_x0000_i1146" type="#_x0000_t75" style="width:10.65pt;height:18.15pt;mso-wrap-distance-left:0;mso-wrap-distance-top:0;mso-wrap-distance-right:0;mso-wrap-distance-bottom:0" o:ole="">
            <v:imagedata r:id="rId250" o:title=""/>
            <v:path textboxrect="0,0,0,0"/>
          </v:shape>
          <o:OLEObject Type="Embed" ProgID="Equation.DSMT4" ShapeID="_x0000_i1146" DrawAspect="Content" ObjectID="_1771806689" r:id="rId2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35ACF560">
          <v:shape id="_x0000_s1071" type="#_x0000_t75" style="position:absolute;left:0;text-align:left;margin-left:0;margin-top:0;width:50pt;height:50pt;z-index:25171302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74E36E5">
          <v:shape id="_x0000_i1147" type="#_x0000_t75" style="width:6.25pt;height:13.75pt;mso-wrap-distance-left:0;mso-wrap-distance-top:0;mso-wrap-distance-right:0;mso-wrap-distance-bottom:0" o:ole="">
            <v:imagedata r:id="rId252" o:title=""/>
            <v:path textboxrect="0,0,0,0"/>
          </v:shape>
          <o:OLEObject Type="Embed" ProgID="Equation.DSMT4" ShapeID="_x0000_i1147" DrawAspect="Content" ObjectID="_1771806690" r:id="rId25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обозначим через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бозначим диапазон (максимальное минус минимальное значение) через </w:t>
      </w:r>
      <w:r w:rsidR="00592FEE">
        <w:rPr>
          <w:rFonts w:ascii="Times New Roman" w:hAnsi="Times New Roman" w:cs="Times New Roman"/>
          <w:position w:val="-4"/>
          <w:sz w:val="28"/>
          <w:szCs w:val="28"/>
        </w:rPr>
        <w:pict w14:anchorId="1E9CD2EC">
          <v:shape id="_x0000_s1069" type="#_x0000_t75" style="position:absolute;left:0;text-align:left;margin-left:0;margin-top:0;width:50pt;height:50pt;z-index:25171404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80" w:dyaOrig="210" w14:anchorId="01547883">
          <v:shape id="_x0000_i1148" type="#_x0000_t75" style="width:8.75pt;height:10.65pt;mso-wrap-distance-left:0;mso-wrap-distance-top:0;mso-wrap-distance-right:0;mso-wrap-distance-bottom:0" o:ole="">
            <v:imagedata r:id="rId254" o:title=""/>
            <v:path textboxrect="0,0,0,0"/>
          </v:shape>
          <o:OLEObject Type="Embed" ProgID="Equation.DSMT4" ShapeID="_x0000_i1148" DrawAspect="Content" ObjectID="_1771806691" r:id="rId2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Тогда, в случае минимального шага в отношении поведения, вклады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ммарного эффекта сходства в лог-вероятности изменений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209FE5BA">
          <v:shape id="_x0000_s1067" type="#_x0000_t75" style="position:absolute;left:0;text-align:left;margin-left:0;margin-top:0;width:50pt;height:50pt;z-index:25171507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10" w:dyaOrig="330" w14:anchorId="313CC386">
          <v:shape id="_x0000_i1149" type="#_x0000_t75" style="width:40.7pt;height:16.3pt;mso-wrap-distance-left:0;mso-wrap-distance-top:0;mso-wrap-distance-right:0;mso-wrap-distance-bottom:0" o:ole="">
            <v:imagedata r:id="rId256" o:title=""/>
            <v:path textboxrect="0,0,0,0"/>
          </v:shape>
          <o:OLEObject Type="Embed" ProgID="Equation.DSMT4" ShapeID="_x0000_i1149" DrawAspect="Content" ObjectID="_1771806692" r:id="rId2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яются следующим образом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0325BE71">
          <v:shape id="_x0000_s1065" type="#_x0000_t75" style="position:absolute;left:0;text-align:left;margin-left:0;margin-top:0;width:50pt;height:50pt;z-index:25171609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5A07AD35">
          <v:shape id="_x0000_i1150" type="#_x0000_t75" style="width:83.9pt;height:19.4pt;mso-wrap-distance-left:0;mso-wrap-distance-top:0;mso-wrap-distance-right:0;mso-wrap-distance-bottom:0" o:ole="">
            <v:imagedata r:id="rId258" o:title=""/>
            <v:path textboxrect="0,0,0,0"/>
          </v:shape>
          <o:OLEObject Type="Embed" ProgID="Equation.DSMT4" ShapeID="_x0000_i1150" DrawAspect="Content" ObjectID="_1771806693" r:id="rId2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738CBCA2">
          <v:shape id="_x0000_s1063" type="#_x0000_t75" style="position:absolute;left:0;text-align:left;margin-left:0;margin-top:0;width:50pt;height:50pt;z-index:25171712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792D7B00">
          <v:shape id="_x0000_i1151" type="#_x0000_t75" style="width:83.9pt;height:19.4pt;mso-wrap-distance-left:0;mso-wrap-distance-top:0;mso-wrap-distance-right:0;mso-wrap-distance-bottom:0" o:ole="">
            <v:imagedata r:id="rId260" o:title=""/>
            <v:path textboxrect="0,0,0,0"/>
          </v:shape>
          <o:OLEObject Type="Embed" ProgID="Equation.DSMT4" ShapeID="_x0000_i1151" DrawAspect="Content" ObjectID="_1771806694" r:id="rId2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Вклады для среднег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эффекта сходства составляют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60D49B6B">
          <v:shape id="_x0000_s1061" type="#_x0000_t75" style="position:absolute;left:0;text-align:left;margin-left:0;margin-top:0;width:50pt;height:50pt;z-index:25171814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575B51C7">
          <v:shape id="_x0000_i1152" type="#_x0000_t75" style="width:105.2pt;height:19.4pt;mso-wrap-distance-left:0;mso-wrap-distance-top:0;mso-wrap-distance-right:0;mso-wrap-distance-bottom:0" o:ole="">
            <v:imagedata r:id="rId262" o:title=""/>
            <v:path textboxrect="0,0,0,0"/>
          </v:shape>
          <o:OLEObject Type="Embed" ProgID="Equation.DSMT4" ShapeID="_x0000_i1152" DrawAspect="Content" ObjectID="_1771806695" r:id="rId2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655D2D70">
          <v:shape id="_x0000_s1059" type="#_x0000_t75" style="position:absolute;left:0;text-align:left;margin-left:0;margin-top:0;width:50pt;height:50pt;z-index:25171916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42A4FBFA">
          <v:shape id="_x0000_i1153" type="#_x0000_t75" style="width:105.2pt;height:19.4pt;mso-wrap-distance-left:0;mso-wrap-distance-top:0;mso-wrap-distance-right:0;mso-wrap-distance-bottom:0" o:ole="">
            <v:imagedata r:id="rId264" o:title=""/>
            <v:path textboxrect="0,0,0,0"/>
          </v:shape>
          <o:OLEObject Type="Embed" ProgID="Equation.DSMT4" ShapeID="_x0000_i1153" DrawAspect="Content" ObjectID="_1771806696" r:id="rId2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15B63CEA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0B4B8CD1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6C65DD0E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1ADE4598" w14:textId="77777777" w:rsidR="00721FFA" w:rsidRDefault="006366BF">
      <w:pPr>
        <w:pStyle w:val="BodyText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4E637AF0">
          <v:shape id="_x0000_s1057" type="#_x0000_t75" style="position:absolute;left:0;text-align:left;margin-left:0;margin-top:0;width:50pt;height:50pt;z-index:25172019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59703036">
          <v:shape id="_x0000_i1154" type="#_x0000_t75" style="width:6.25pt;height:13.75pt;mso-wrap-distance-left:0;mso-wrap-distance-top:0;mso-wrap-distance-right:0;mso-wrap-distance-bottom:0" o:ole="">
            <v:imagedata r:id="rId266" o:title=""/>
            <v:path textboxrect="0,0,0,0"/>
          </v:shape>
          <o:OLEObject Type="Embed" ProgID="Equation.DSMT4" ShapeID="_x0000_i1154" DrawAspect="Content" ObjectID="_1771806697" r:id="rId26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является центральным, то связи, приводящие к замыканию, представлены как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3FF67E74">
          <v:shape id="_x0000_s1055" type="#_x0000_t75" style="position:absolute;left:0;text-align:left;margin-left:0;margin-top:0;width:50pt;height:50pt;z-index:25172121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E5E0520">
          <v:shape id="_x0000_i1155" type="#_x0000_t75" style="width:6.25pt;height:13.75pt;mso-wrap-distance-left:0;mso-wrap-distance-top:0;mso-wrap-distance-right:0;mso-wrap-distance-bottom:0" o:ole="">
            <v:imagedata r:id="rId268" o:title=""/>
            <v:path textboxrect="0,0,0,0"/>
          </v:shape>
          <o:OLEObject Type="Embed" ProgID="Equation.DSMT4" ShapeID="_x0000_i1155" DrawAspect="Content" ObjectID="_1771806698" r:id="rId26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27F7866D">
          <v:shape id="_x0000_s1053" type="#_x0000_t75" style="position:absolute;left:0;text-align:left;margin-left:0;margin-top:0;width:50pt;height:50pt;z-index:25172224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5DECC95B">
          <v:shape id="_x0000_i1156" type="#_x0000_t75" style="width:10.65pt;height:15.05pt;mso-wrap-distance-left:0;mso-wrap-distance-top:0;mso-wrap-distance-right:0;mso-wrap-distance-bottom:0" o:ole="">
            <v:imagedata r:id="rId270" o:title=""/>
            <v:path textboxrect="0,0,0,0"/>
          </v:shape>
          <o:OLEObject Type="Embed" ProgID="Equation.DSMT4" ShapeID="_x0000_i1156" DrawAspect="Content" ObjectID="_1771806699" r:id="rId27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5FF58604">
          <v:shape id="_x0000_s1051" type="#_x0000_t75" style="position:absolute;left:0;text-align:left;margin-left:0;margin-top:0;width:50pt;height:50pt;z-index:25172326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9233F1D">
          <v:shape id="_x0000_i1157" type="#_x0000_t75" style="width:6.25pt;height:13.75pt;mso-wrap-distance-left:0;mso-wrap-distance-top:0;mso-wrap-distance-right:0;mso-wrap-distance-bottom:0" o:ole="">
            <v:imagedata r:id="rId272" o:title=""/>
            <v:path textboxrect="0,0,0,0"/>
          </v:shape>
          <o:OLEObject Type="Embed" ProgID="Equation.DSMT4" ShapeID="_x0000_i1157" DrawAspect="Content" ObjectID="_1771806700" r:id="rId27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08391873">
          <v:shape id="_x0000_s1049" type="#_x0000_t75" style="position:absolute;left:0;text-align:left;margin-left:0;margin-top:0;width:50pt;height:50pt;z-index:25172428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116BB03F">
          <v:shape id="_x0000_i1158" type="#_x0000_t75" style="width:10.65pt;height:15.05pt;mso-wrap-distance-left:0;mso-wrap-distance-top:0;mso-wrap-distance-right:0;mso-wrap-distance-bottom:0" o:ole="">
            <v:imagedata r:id="rId274" o:title=""/>
            <v:path textboxrect="0,0,0,0"/>
          </v:shape>
          <o:OLEObject Type="Embed" ProgID="Equation.DSMT4" ShapeID="_x0000_i1158" DrawAspect="Content" ObjectID="_1771806701" r:id="rId27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Однако первая связь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подразумевает создание пути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6B552AC4">
          <v:shape id="_x0000_s1047" type="#_x0000_t75" style="position:absolute;left:0;text-align:left;margin-left:0;margin-top:0;width:50pt;height:50pt;z-index:25172531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3D567ECA">
          <v:shape id="_x0000_i1159" type="#_x0000_t75" style="width:6.25pt;height:13.75pt;mso-wrap-distance-left:0;mso-wrap-distance-top:0;mso-wrap-distance-right:0;mso-wrap-distance-bottom:0" o:ole="">
            <v:imagedata r:id="rId276" o:title=""/>
            <v:path textboxrect="0,0,0,0"/>
          </v:shape>
          <o:OLEObject Type="Embed" ProgID="Equation.DSMT4" ShapeID="_x0000_i1159" DrawAspect="Content" ObjectID="_1771806702" r:id="rId27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3A4AE047">
          <v:shape id="_x0000_s1045" type="#_x0000_t75" style="position:absolute;left:0;text-align:left;margin-left:0;margin-top:0;width:50pt;height:50pt;z-index:25172633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658AD5EA">
          <v:shape id="_x0000_i1160" type="#_x0000_t75" style="width:10.65pt;height:15.05pt;mso-wrap-distance-left:0;mso-wrap-distance-top:0;mso-wrap-distance-right:0;mso-wrap-distance-bottom:0" o:ole="">
            <v:imagedata r:id="rId278" o:title=""/>
            <v:path textboxrect="0,0,0,0"/>
          </v:shape>
          <o:OLEObject Type="Embed" ProgID="Equation.DSMT4" ShapeID="_x0000_i1160" DrawAspect="Content" ObjectID="_1771806703" r:id="rId27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→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1A3D4ED9">
          <v:shape id="_x0000_s1043" type="#_x0000_t75" style="position:absolute;left:0;text-align:left;margin-left:0;margin-top:0;width:50pt;height:50pt;z-index:25172736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3D069055">
          <v:shape id="_x0000_i1161" type="#_x0000_t75" style="width:10.65pt;height:15.05pt;mso-wrap-distance-left:0;mso-wrap-distance-top:0;mso-wrap-distance-right:0;mso-wrap-distance-bottom:0" o:ole="">
            <v:imagedata r:id="rId280" o:title=""/>
            <v:path textboxrect="0,0,0,0"/>
          </v:shape>
          <o:OLEObject Type="Embed" ProgID="Equation.DSMT4" ShapeID="_x0000_i1161" DrawAspect="Content" ObjectID="_1771806704" r:id="rId2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то время как вторая связь означает установление связи с актором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3FDBDAE1">
          <v:shape id="_x0000_s1041" type="#_x0000_t75" style="position:absolute;left:0;text-align:left;margin-left:0;margin-top:0;width:50pt;height:50pt;z-index:25172838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7068C6F2">
          <v:shape id="_x0000_i1162" type="#_x0000_t75" style="width:10.65pt;height:15.05pt;mso-wrap-distance-left:0;mso-wrap-distance-top:0;mso-wrap-distance-right:0;mso-wrap-distance-bottom:0" o:ole="">
            <v:imagedata r:id="rId282" o:title=""/>
            <v:path textboxrect="0,0,0,0"/>
          </v:shape>
          <o:OLEObject Type="Embed" ProgID="Equation.DSMT4" ShapeID="_x0000_i1162" DrawAspect="Content" ObjectID="_1771806705" r:id="rId2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Актор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7EA5309D">
          <v:shape id="_x0000_s1039" type="#_x0000_t75" style="position:absolute;left:0;text-align:left;margin-left:0;margin-top:0;width:50pt;height:50pt;z-index:25172940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2246FD3C">
          <v:shape id="_x0000_i1163" type="#_x0000_t75" style="width:10.65pt;height:15.05pt;mso-wrap-distance-left:0;mso-wrap-distance-top:0;mso-wrap-distance-right:0;mso-wrap-distance-bottom:0" o:ole="">
            <v:imagedata r:id="rId284" o:title=""/>
            <v:path textboxrect="0,0,0,0"/>
          </v:shape>
          <o:OLEObject Type="Embed" ProgID="Equation.DSMT4" ShapeID="_x0000_i1163" DrawAspect="Content" ObjectID="_1771806706" r:id="rId2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в свою очередь, делает тот же исходящий выбор для третьего актора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186DA690">
          <v:shape id="_x0000_s1037" type="#_x0000_t75" style="position:absolute;left:0;text-align:left;margin-left:0;margin-top:0;width:50pt;height:50pt;z-index:25173043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419BABE4">
          <v:shape id="_x0000_i1164" type="#_x0000_t75" style="width:10.65pt;height:15.05pt;mso-wrap-distance-left:0;mso-wrap-distance-top:0;mso-wrap-distance-right:0;mso-wrap-distance-bottom:0" o:ole="">
            <v:imagedata r:id="rId286" o:title=""/>
            <v:path textboxrect="0,0,0,0"/>
          </v:shape>
          <o:OLEObject Type="Embed" ProgID="Equation.DSMT4" ShapeID="_x0000_i1164" DrawAspect="Content" ObjectID="_1771806707" r:id="rId28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что указывает на структурную эквивалентность; таким образом, это различные процессы. </w:t>
      </w:r>
    </w:p>
    <w:p w14:paraId="5C209416" w14:textId="77777777" w:rsidR="00721FFA" w:rsidRDefault="006366BF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3" w:name="density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density</w:t>
      </w:r>
    </w:p>
    <w:p w14:paraId="68DDEED9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2520F963" w14:textId="77777777" w:rsidR="00721FFA" w:rsidRDefault="006366BF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4" w:name="outratelog"/>
      <w:bookmarkEnd w:id="43"/>
      <w:proofErr w:type="spellStart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outRateLog</w:t>
      </w:r>
      <w:proofErr w:type="spellEnd"/>
    </w:p>
    <w:p w14:paraId="7D0C1CC8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 w:rsidR="00592FEE">
        <w:rPr>
          <w:rFonts w:ascii="Times New Roman" w:hAnsi="Times New Roman" w:cs="Times New Roman"/>
          <w:position w:val="-12"/>
          <w:sz w:val="28"/>
          <w:szCs w:val="28"/>
        </w:rPr>
        <w:pict w14:anchorId="0C1E31E8">
          <v:shape id="_x0000_s1035" type="#_x0000_t75" style="position:absolute;left:0;text-align:left;margin-left:0;margin-top:0;width:50pt;height:50pt;z-index:251731456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7D6D5038">
          <v:shape id="_x0000_i1165" type="#_x0000_t75" style="width:11.9pt;height:18.15pt;mso-wrap-distance-left:0;mso-wrap-distance-top:0;mso-wrap-distance-right:0;mso-wrap-distance-bottom:0" o:ole="">
            <v:imagedata r:id="rId288" o:title=""/>
            <v:path textboxrect="0,0,0,0"/>
          </v:shape>
          <o:OLEObject Type="Embed" ProgID="Equation.DSMT4" ShapeID="_x0000_i1165" DrawAspect="Content" ObjectID="_1771806708" r:id="rId28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65AB645C">
          <v:shape id="_x0000_s1033" type="#_x0000_t75" style="position:absolute;left:0;text-align:left;margin-left:0;margin-top:0;width:50pt;height:50pt;z-index:251732480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B360C8A">
          <v:shape id="_x0000_i1166" type="#_x0000_t75" style="width:6.25pt;height:13.75pt;mso-wrap-distance-left:0;mso-wrap-distance-top:0;mso-wrap-distance-right:0;mso-wrap-distance-bottom:0" o:ole="">
            <v:imagedata r:id="rId290" o:title=""/>
            <v:path textboxrect="0,0,0,0"/>
          </v:shape>
          <o:OLEObject Type="Embed" ProgID="Equation.DSMT4" ShapeID="_x0000_i1166" DrawAspect="Content" ObjectID="_1771806709" r:id="rId29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54B93258" w14:textId="77777777" w:rsidR="00721FFA" w:rsidRDefault="006366BF">
      <w:pPr>
        <w:pStyle w:val="Heading5"/>
        <w:ind w:firstLine="709"/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</w:pPr>
      <w:bookmarkStart w:id="45" w:name="transitive-triads"/>
      <w:bookmarkEnd w:id="44"/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ansitive</w:t>
      </w:r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iCs w:val="0"/>
          <w:color w:val="000000" w:themeColor="text1"/>
          <w:sz w:val="28"/>
          <w:szCs w:val="28"/>
        </w:rPr>
        <w:t>triads</w:t>
      </w:r>
    </w:p>
    <w:p w14:paraId="5FCD4663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638BF248">
          <v:shape id="_x0000_s1031" type="#_x0000_t75" style="position:absolute;left:0;text-align:left;margin-left:0;margin-top:0;width:50pt;height:50pt;z-index:251733504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ADAA095">
          <v:shape id="_x0000_i1167" type="#_x0000_t75" style="width:6.25pt;height:13.75pt;mso-wrap-distance-left:0;mso-wrap-distance-top:0;mso-wrap-distance-right:0;mso-wrap-distance-bottom:0" o:ole="">
            <v:imagedata r:id="rId292" o:title=""/>
            <v:path textboxrect="0,0,0,0"/>
          </v:shape>
          <o:OLEObject Type="Embed" ProgID="Equation.DSMT4" ShapeID="_x0000_i1167" DrawAspect="Content" ObjectID="_1771806710" r:id="rId29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соавтором с </w:t>
      </w:r>
      <w:r w:rsidR="00592FEE">
        <w:rPr>
          <w:rFonts w:ascii="Times New Roman" w:hAnsi="Times New Roman" w:cs="Times New Roman"/>
          <w:position w:val="-6"/>
          <w:sz w:val="28"/>
          <w:szCs w:val="28"/>
        </w:rPr>
        <w:pict w14:anchorId="004F213D">
          <v:shape id="_x0000_s1029" type="#_x0000_t75" style="position:absolute;left:0;text-align:left;margin-left:0;margin-top:0;width:50pt;height:50pt;z-index:251734528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6BAE1F8">
          <v:shape id="_x0000_i1168" type="#_x0000_t75" style="width:6.25pt;height:13.75pt;mso-wrap-distance-left:0;mso-wrap-distance-top:0;mso-wrap-distance-right:0;mso-wrap-distance-bottom:0" o:ole="">
            <v:imagedata r:id="rId294" o:title=""/>
            <v:path textboxrect="0,0,0,0"/>
          </v:shape>
          <o:OLEObject Type="Embed" ProgID="Equation.DSMT4" ShapeID="_x0000_i1168" DrawAspect="Content" ObjectID="_1771806711" r:id="rId29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 w:rsidR="00592FEE">
        <w:rPr>
          <w:rFonts w:ascii="Times New Roman" w:hAnsi="Times New Roman" w:cs="Times New Roman"/>
          <w:position w:val="-10"/>
          <w:sz w:val="28"/>
          <w:szCs w:val="28"/>
        </w:rPr>
        <w:pict w14:anchorId="7A7BEBDD">
          <v:shape id="_x0000_s1027" type="#_x0000_t75" style="position:absolute;left:0;text-align:left;margin-left:0;margin-top:0;width:50pt;height:50pt;z-index:251735552;visibility:hidden;mso-position-horizontal-relative:text;mso-position-vertical-relative:text" filled="t" stroked="t">
            <v:stroke joinstyle="round"/>
            <v:path o:extrusionok="t" gradientshapeok="f" o:connecttype="segments"/>
            <o:lock v:ext="edit" aspectratio="f" selection="t"/>
          </v:shape>
        </w:pi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700" w:dyaOrig="330" w14:anchorId="7F1486C6">
          <v:shape id="_x0000_i1169" type="#_x0000_t75" style="width:135.25pt;height:16.3pt;mso-wrap-distance-left:0;mso-wrap-distance-top:0;mso-wrap-distance-right:0;mso-wrap-distance-bottom:0" o:ole="">
            <v:imagedata r:id="rId296" o:title=""/>
            <v:path textboxrect="0,0,0,0"/>
          </v:shape>
          <o:OLEObject Type="Embed" ProgID="Equation.DSMT4" ShapeID="_x0000_i1169" DrawAspect="Content" ObjectID="_1771806712" r:id="rId29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61123DCC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6" w:name="transtripx-expcovar"/>
      <w:bookmarkEnd w:id="45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eval trans. triads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intermed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exp_covar</w:t>
      </w:r>
      <w:proofErr w:type="spellEnd"/>
    </w:p>
    <w:p w14:paraId="13D9A24A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F33A8EE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7" w:name="_Toc161193405"/>
      <w:bookmarkEnd w:id="40"/>
      <w:bookmarkEnd w:id="41"/>
      <w:bookmarkEnd w:id="42"/>
      <w:bookmarkEnd w:id="46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Заключение</w:t>
      </w:r>
      <w:bookmarkStart w:id="48" w:name="заключение"/>
      <w:bookmarkEnd w:id="47"/>
    </w:p>
    <w:p w14:paraId="1BE48735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рамках курсовой работы я ознакомился с дисциплиной сетевой анализ и ознакомился с современным методом анализа динамики социальных сетей - Стохастическое акторно ориентированное моделирование (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tohasti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odel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for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Network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Dynamic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.</w:t>
      </w:r>
    </w:p>
    <w:p w14:paraId="2923C071" w14:textId="77777777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Был собран набор данных о научных сотрудниках ТГУ в виде 3 срезов сети научного сообщества. Используя стохастическое акторно ориентированное моделирование были выявлены такие эффекты влияющие на формирование научного сообщества, как:</w:t>
      </w:r>
    </w:p>
    <w:p w14:paraId="5B9A6DC4" w14:textId="7F3A404B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количества исходящих связей снижается вероятность появления новой связи</w:t>
      </w:r>
      <w:r w:rsidR="004F05BB" w:rsidRPr="004F05B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4E71D351" w14:textId="78C1701C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количества исходящий связей увеличивается частота принятия решения актором</w:t>
      </w:r>
      <w:r w:rsidR="004F05BB" w:rsidRPr="004F05B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7FC49F77" w14:textId="2FF6CD8C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ыраженный эффект транзитивных троек</w:t>
      </w:r>
      <w:r w:rsidR="004F05BB">
        <w:rPr>
          <w:rFonts w:ascii="Times New Roman" w:hAnsi="Times New Roman" w:cs="Times New Roman"/>
          <w:sz w:val="28"/>
          <w:szCs w:val="28"/>
        </w:rPr>
        <w:t>;</w:t>
      </w:r>
    </w:p>
    <w:p w14:paraId="35269EA7" w14:textId="2A383293" w:rsidR="00721FFA" w:rsidRDefault="006366BF">
      <w:pPr>
        <w:pStyle w:val="BodyText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 увеличением стажа снижается сила эффекта транзитивных троек</w:t>
      </w:r>
      <w:r w:rsidR="004F05BB" w:rsidRPr="004F05BB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25A1416A" w14:textId="48F90C84" w:rsidR="00721FFA" w:rsidRDefault="006366BF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 Полученные результаты исследования могут оказать практическую значимость и служить основой для дальнейших исследований в данной области.</w:t>
      </w:r>
    </w:p>
    <w:p w14:paraId="1561F900" w14:textId="6A9A2EB1" w:rsidR="004F05BB" w:rsidRDefault="004F05BB" w:rsidP="004F05BB">
      <w:pPr>
        <w:pStyle w:val="BodyText"/>
        <w:rPr>
          <w:lang w:val="ru-RU"/>
        </w:rPr>
      </w:pPr>
    </w:p>
    <w:p w14:paraId="37FE3742" w14:textId="10DE43EE" w:rsidR="004F05BB" w:rsidRDefault="004F05BB" w:rsidP="004F05BB">
      <w:pPr>
        <w:pStyle w:val="BodyText"/>
        <w:rPr>
          <w:lang w:val="ru-RU"/>
        </w:rPr>
      </w:pPr>
    </w:p>
    <w:p w14:paraId="39E0B730" w14:textId="68E4B8CD" w:rsidR="004F05BB" w:rsidRDefault="004F05BB" w:rsidP="004F05BB">
      <w:pPr>
        <w:pStyle w:val="BodyText"/>
        <w:rPr>
          <w:lang w:val="ru-RU"/>
        </w:rPr>
      </w:pPr>
    </w:p>
    <w:p w14:paraId="299275A1" w14:textId="5B0B1DC7" w:rsidR="004F05BB" w:rsidRDefault="004F05BB" w:rsidP="004F05BB">
      <w:pPr>
        <w:pStyle w:val="BodyText"/>
        <w:rPr>
          <w:lang w:val="ru-RU"/>
        </w:rPr>
      </w:pPr>
    </w:p>
    <w:p w14:paraId="548252CD" w14:textId="334CE590" w:rsidR="004F05BB" w:rsidRDefault="004F05BB" w:rsidP="004F05BB">
      <w:pPr>
        <w:pStyle w:val="BodyText"/>
        <w:rPr>
          <w:lang w:val="ru-RU"/>
        </w:rPr>
      </w:pPr>
    </w:p>
    <w:p w14:paraId="280F8394" w14:textId="164384D2" w:rsidR="004F05BB" w:rsidRDefault="004F05BB" w:rsidP="004F05BB">
      <w:pPr>
        <w:pStyle w:val="BodyText"/>
        <w:rPr>
          <w:lang w:val="ru-RU"/>
        </w:rPr>
      </w:pPr>
    </w:p>
    <w:p w14:paraId="374B369E" w14:textId="67ED8845" w:rsidR="004F05BB" w:rsidRDefault="004F05BB" w:rsidP="004F05BB">
      <w:pPr>
        <w:pStyle w:val="BodyText"/>
        <w:rPr>
          <w:lang w:val="ru-RU"/>
        </w:rPr>
      </w:pPr>
    </w:p>
    <w:p w14:paraId="1E91B142" w14:textId="45944A08" w:rsidR="004F05BB" w:rsidRDefault="004F05BB" w:rsidP="004F05BB">
      <w:pPr>
        <w:pStyle w:val="BodyText"/>
        <w:rPr>
          <w:lang w:val="ru-RU"/>
        </w:rPr>
      </w:pPr>
    </w:p>
    <w:p w14:paraId="64E8E71A" w14:textId="344428A6" w:rsidR="004F05BB" w:rsidRDefault="004F05BB" w:rsidP="004F05BB">
      <w:pPr>
        <w:pStyle w:val="BodyText"/>
        <w:rPr>
          <w:lang w:val="ru-RU"/>
        </w:rPr>
      </w:pPr>
    </w:p>
    <w:p w14:paraId="35D84225" w14:textId="17926E53" w:rsidR="004F05BB" w:rsidRDefault="004F05BB" w:rsidP="004F05BB">
      <w:pPr>
        <w:pStyle w:val="BodyText"/>
        <w:rPr>
          <w:lang w:val="ru-RU"/>
        </w:rPr>
      </w:pPr>
    </w:p>
    <w:p w14:paraId="679F31E7" w14:textId="00970572" w:rsidR="004F05BB" w:rsidRDefault="004F05BB" w:rsidP="004F05BB">
      <w:pPr>
        <w:pStyle w:val="BodyText"/>
        <w:rPr>
          <w:lang w:val="ru-RU"/>
        </w:rPr>
      </w:pPr>
    </w:p>
    <w:p w14:paraId="3CB895B2" w14:textId="0DF49DEA" w:rsidR="004F05BB" w:rsidRDefault="004F05BB" w:rsidP="004F05BB">
      <w:pPr>
        <w:pStyle w:val="BodyText"/>
        <w:rPr>
          <w:lang w:val="ru-RU"/>
        </w:rPr>
      </w:pPr>
    </w:p>
    <w:p w14:paraId="7C5ADA85" w14:textId="1F8EA24E" w:rsidR="004F05BB" w:rsidRDefault="004F05BB" w:rsidP="004F05BB">
      <w:pPr>
        <w:pStyle w:val="BodyText"/>
        <w:rPr>
          <w:lang w:val="ru-RU"/>
        </w:rPr>
      </w:pPr>
    </w:p>
    <w:p w14:paraId="3DF55723" w14:textId="3173D533" w:rsidR="004F05BB" w:rsidRDefault="004F05BB" w:rsidP="004F05BB">
      <w:pPr>
        <w:pStyle w:val="BodyText"/>
        <w:rPr>
          <w:lang w:val="ru-RU"/>
        </w:rPr>
      </w:pPr>
    </w:p>
    <w:p w14:paraId="43C6D03B" w14:textId="6FD3BF7A" w:rsidR="004F05BB" w:rsidRDefault="004F05BB" w:rsidP="004F05BB">
      <w:pPr>
        <w:pStyle w:val="BodyText"/>
        <w:rPr>
          <w:lang w:val="ru-RU"/>
        </w:rPr>
      </w:pPr>
    </w:p>
    <w:p w14:paraId="29658BE8" w14:textId="3916798B" w:rsidR="004F05BB" w:rsidRDefault="004F05BB" w:rsidP="004F05BB">
      <w:pPr>
        <w:pStyle w:val="BodyText"/>
        <w:rPr>
          <w:lang w:val="ru-RU"/>
        </w:rPr>
      </w:pPr>
    </w:p>
    <w:p w14:paraId="2E418B96" w14:textId="77777777" w:rsidR="004F05BB" w:rsidRPr="004F05BB" w:rsidRDefault="004F05BB" w:rsidP="004F05BB">
      <w:pPr>
        <w:pStyle w:val="BodyText"/>
        <w:rPr>
          <w:lang w:val="ru-RU"/>
        </w:rPr>
      </w:pPr>
    </w:p>
    <w:p w14:paraId="365743B2" w14:textId="77777777" w:rsidR="00721FFA" w:rsidRDefault="006366BF">
      <w:pPr>
        <w:pStyle w:val="Heading1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49" w:name="_Toc161193406"/>
      <w:bookmarkEnd w:id="48"/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писок литературы</w:t>
      </w:r>
      <w:bookmarkStart w:id="50" w:name="список-литературы"/>
      <w:bookmarkEnd w:id="49"/>
    </w:p>
    <w:p w14:paraId="4CCCC261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Докука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6649DE59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om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roekel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ierre-Alexandre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alland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artij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urger, Frank Oort Modeling knowledge networks in economic geography: a discussion of four methods // The Annals of Regional Science. - 2014. - №53. - С. 423-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452 .</w:t>
      </w:r>
      <w:proofErr w:type="gramEnd"/>
    </w:p>
    <w:p w14:paraId="3AE3F7BD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Anušk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Luka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Franc Mali, Tom A B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Patrick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cientific collaboration dynamics in a national scientific system /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 - 2015. - №104. - С. 985–1012.</w:t>
      </w:r>
    </w:p>
    <w:p w14:paraId="56A3EDB8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T.A.B., &amp; Pickup, M. (2016). Stochastic Actor-Oriented Models for Network Dynamics. Retrieved June 10, 2016.</w:t>
      </w:r>
    </w:p>
    <w:p w14:paraId="69E38070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T. A. B. he Statistical Evaluation of Social Network Dynamics // Sociological Methodology. - 2001. - №31. - С. 361-395.</w:t>
      </w:r>
    </w:p>
    <w:p w14:paraId="57C3254C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iena algorithms // Department of Statistics - University of Oxford URL: </w:t>
      </w:r>
      <w:hyperlink r:id="rId298" w:tooltip="https://www.stats.ox.ac.uk/~snijders/siena/Siena_algorithms.pdf" w:history="1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Siena_algorithms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 06.01.2024).</w:t>
      </w:r>
    </w:p>
    <w:p w14:paraId="747AC1ED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nual for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RSien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 M. R. Ruth. — </w:t>
      </w:r>
      <w:proofErr w:type="spellStart"/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University of Oxford: Department of Statistics; Nuffield College University of Groningen: Department of Sociology : [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]. — URL: </w:t>
      </w:r>
      <w:hyperlink r:id="rId299" w:tooltip="https://www.stats.ox.ac.uk/~snijders/siena/RSiena_Manual.pdf" w:history="1">
        <w:r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</w:rPr>
          <w:t>https://www.stats.ox.ac.uk/~snijders/siena/RSiena_Manual.pdf</w:t>
        </w:r>
      </w:hyperlink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 14.01.2024).</w:t>
      </w:r>
    </w:p>
    <w:p w14:paraId="246EA1D4" w14:textId="77777777" w:rsidR="00721FFA" w:rsidRDefault="006366BF">
      <w:pPr>
        <w:numPr>
          <w:ilvl w:val="0"/>
          <w:numId w:val="15"/>
        </w:numPr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e statistical evaluation of social network dynamics 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A T. — </w:t>
      </w:r>
      <w:proofErr w:type="spellStart"/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/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ociolo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ical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ethodology. — 2001. — № 31. — С. 361-395.</w:t>
      </w:r>
      <w:bookmarkEnd w:id="50"/>
    </w:p>
    <w:p w14:paraId="4342F7E4" w14:textId="77777777" w:rsidR="00721FFA" w:rsidRDefault="00721FFA">
      <w:pPr>
        <w:pStyle w:val="FirstParagraph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721FFA">
      <w:footerReference w:type="default" r:id="rId300"/>
      <w:pgSz w:w="11906" w:h="16838"/>
      <w:pgMar w:top="1134" w:right="850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CAB096" w14:textId="77777777" w:rsidR="00592FEE" w:rsidRDefault="00592FEE">
      <w:pPr>
        <w:spacing w:after="0"/>
      </w:pPr>
      <w:r>
        <w:separator/>
      </w:r>
    </w:p>
  </w:endnote>
  <w:endnote w:type="continuationSeparator" w:id="0">
    <w:p w14:paraId="7480AB45" w14:textId="77777777" w:rsidR="00592FEE" w:rsidRDefault="00592FE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1818268"/>
      <w:docPartObj>
        <w:docPartGallery w:val="Page Numbers (Bottom of Page)"/>
        <w:docPartUnique/>
      </w:docPartObj>
    </w:sdtPr>
    <w:sdtEndPr/>
    <w:sdtContent>
      <w:p w14:paraId="7EAA3032" w14:textId="77777777" w:rsidR="00721FFA" w:rsidRDefault="006366BF">
        <w:pPr>
          <w:pStyle w:val="Footer"/>
          <w:jc w:val="center"/>
          <w:rPr>
            <w:rFonts w:ascii="Times New Roman" w:hAnsi="Times New Roman" w:cs="Times New Roman"/>
            <w:color w:val="000000" w:themeColor="text1"/>
          </w:rPr>
        </w:pPr>
        <w:r>
          <w:rPr>
            <w:rFonts w:ascii="Times New Roman" w:hAnsi="Times New Roman" w:cs="Times New Roman"/>
            <w:color w:val="000000" w:themeColor="text1"/>
          </w:rPr>
          <w:fldChar w:fldCharType="begin"/>
        </w:r>
        <w:r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>
          <w:rPr>
            <w:rFonts w:ascii="Times New Roman" w:hAnsi="Times New Roman" w:cs="Times New Roman"/>
            <w:color w:val="000000" w:themeColor="text1"/>
          </w:rPr>
          <w:fldChar w:fldCharType="separate"/>
        </w:r>
        <w:r>
          <w:rPr>
            <w:rFonts w:ascii="Times New Roman" w:hAnsi="Times New Roman" w:cs="Times New Roman"/>
            <w:color w:val="000000" w:themeColor="text1"/>
          </w:rPr>
          <w:t>6</w:t>
        </w:r>
        <w:r>
          <w:rPr>
            <w:rFonts w:ascii="Times New Roman" w:hAnsi="Times New Roman" w:cs="Times New Roman"/>
            <w:color w:val="000000" w:themeColor="text1"/>
          </w:rPr>
          <w:fldChar w:fldCharType="end"/>
        </w:r>
      </w:p>
    </w:sdtContent>
  </w:sdt>
  <w:p w14:paraId="6207ECDE" w14:textId="77777777" w:rsidR="00721FFA" w:rsidRDefault="00721F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1EDC0C" w14:textId="77777777" w:rsidR="00592FEE" w:rsidRDefault="00592FEE">
      <w:r>
        <w:separator/>
      </w:r>
    </w:p>
  </w:footnote>
  <w:footnote w:type="continuationSeparator" w:id="0">
    <w:p w14:paraId="153DABD3" w14:textId="77777777" w:rsidR="00592FEE" w:rsidRDefault="00592FEE">
      <w:r>
        <w:continuationSeparator/>
      </w:r>
    </w:p>
  </w:footnote>
  <w:footnote w:id="1">
    <w:p w14:paraId="0A3D3990" w14:textId="150E5A5F" w:rsidR="00706CD5" w:rsidRPr="00706CD5" w:rsidRDefault="00706CD5">
      <w:pPr>
        <w:pStyle w:val="FootnoteText"/>
        <w:rPr>
          <w:lang w:val="ru-RU"/>
        </w:rPr>
      </w:pPr>
      <w:r>
        <w:rPr>
          <w:rStyle w:val="FootnoteReference"/>
        </w:rPr>
        <w:footnoteRef/>
      </w:r>
      <w:r w:rsidRPr="00706CD5">
        <w:rPr>
          <w:lang w:val="ru-RU"/>
        </w:rPr>
        <w:t xml:space="preserve"> </w:t>
      </w:r>
      <w:r w:rsidRPr="00706CD5">
        <w:rPr>
          <w:lang w:val="ru-RU"/>
        </w:rPr>
        <w:t>https://github.com/Amatikay/SAOM_TermPaper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546B3"/>
    <w:multiLevelType w:val="hybridMultilevel"/>
    <w:tmpl w:val="29E20ECA"/>
    <w:lvl w:ilvl="0" w:tplc="C3984C08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  <w:lvl w:ilvl="1" w:tplc="528EA324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7F6BD4A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928B62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8876963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A404B416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6750CFBC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4C2B758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8A44C8E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" w15:restartNumberingAfterBreak="0">
    <w:nsid w:val="10DA2CD3"/>
    <w:multiLevelType w:val="hybridMultilevel"/>
    <w:tmpl w:val="A704B58A"/>
    <w:lvl w:ilvl="0" w:tplc="0A3E4ED0">
      <w:start w:val="1"/>
      <w:numFmt w:val="bullet"/>
      <w:lvlText w:val="•"/>
      <w:lvlJc w:val="left"/>
      <w:pPr>
        <w:ind w:left="720" w:hanging="480"/>
      </w:pPr>
    </w:lvl>
    <w:lvl w:ilvl="1" w:tplc="D28A7D26">
      <w:start w:val="1"/>
      <w:numFmt w:val="bullet"/>
      <w:lvlText w:val="–"/>
      <w:lvlJc w:val="left"/>
      <w:pPr>
        <w:ind w:left="1440" w:hanging="480"/>
      </w:pPr>
    </w:lvl>
    <w:lvl w:ilvl="2" w:tplc="B3C4F178">
      <w:start w:val="1"/>
      <w:numFmt w:val="bullet"/>
      <w:lvlText w:val="•"/>
      <w:lvlJc w:val="left"/>
      <w:pPr>
        <w:ind w:left="2160" w:hanging="480"/>
      </w:pPr>
    </w:lvl>
    <w:lvl w:ilvl="3" w:tplc="37B2092E">
      <w:start w:val="1"/>
      <w:numFmt w:val="bullet"/>
      <w:lvlText w:val="–"/>
      <w:lvlJc w:val="left"/>
      <w:pPr>
        <w:ind w:left="2880" w:hanging="480"/>
      </w:pPr>
    </w:lvl>
    <w:lvl w:ilvl="4" w:tplc="9CDAF772">
      <w:start w:val="1"/>
      <w:numFmt w:val="bullet"/>
      <w:lvlText w:val="•"/>
      <w:lvlJc w:val="left"/>
      <w:pPr>
        <w:ind w:left="3600" w:hanging="480"/>
      </w:pPr>
    </w:lvl>
    <w:lvl w:ilvl="5" w:tplc="5EA0923E">
      <w:start w:val="1"/>
      <w:numFmt w:val="bullet"/>
      <w:lvlText w:val="–"/>
      <w:lvlJc w:val="left"/>
      <w:pPr>
        <w:ind w:left="4320" w:hanging="480"/>
      </w:pPr>
    </w:lvl>
    <w:lvl w:ilvl="6" w:tplc="F3268850">
      <w:start w:val="1"/>
      <w:numFmt w:val="bullet"/>
      <w:lvlText w:val="•"/>
      <w:lvlJc w:val="left"/>
      <w:pPr>
        <w:ind w:left="5040" w:hanging="480"/>
      </w:pPr>
    </w:lvl>
    <w:lvl w:ilvl="7" w:tplc="F2400CCA">
      <w:start w:val="1"/>
      <w:numFmt w:val="bullet"/>
      <w:lvlText w:val="–"/>
      <w:lvlJc w:val="left"/>
      <w:pPr>
        <w:ind w:left="5760" w:hanging="480"/>
      </w:pPr>
    </w:lvl>
    <w:lvl w:ilvl="8" w:tplc="EC46E550">
      <w:start w:val="1"/>
      <w:numFmt w:val="bullet"/>
      <w:lvlText w:val="•"/>
      <w:lvlJc w:val="left"/>
      <w:pPr>
        <w:ind w:left="6480" w:hanging="480"/>
      </w:pPr>
    </w:lvl>
  </w:abstractNum>
  <w:abstractNum w:abstractNumId="2" w15:restartNumberingAfterBreak="0">
    <w:nsid w:val="125E4A7E"/>
    <w:multiLevelType w:val="hybridMultilevel"/>
    <w:tmpl w:val="17407ADC"/>
    <w:lvl w:ilvl="0" w:tplc="B510DE08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  <w:lvl w:ilvl="1" w:tplc="5FA474E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4B48620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292E419E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B6E271F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B8EA8640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DA22C4C4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0561C24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11A6616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3" w15:restartNumberingAfterBreak="0">
    <w:nsid w:val="12A03106"/>
    <w:multiLevelType w:val="hybridMultilevel"/>
    <w:tmpl w:val="C318F612"/>
    <w:lvl w:ilvl="0" w:tplc="A75AB520">
      <w:start w:val="1"/>
      <w:numFmt w:val="bullet"/>
      <w:lvlText w:val=" "/>
      <w:lvlJc w:val="left"/>
      <w:pPr>
        <w:ind w:left="720" w:hanging="480"/>
      </w:pPr>
    </w:lvl>
    <w:lvl w:ilvl="1" w:tplc="004CD73E">
      <w:start w:val="1"/>
      <w:numFmt w:val="bullet"/>
      <w:lvlText w:val=" "/>
      <w:lvlJc w:val="left"/>
      <w:pPr>
        <w:ind w:left="1440" w:hanging="480"/>
      </w:pPr>
    </w:lvl>
    <w:lvl w:ilvl="2" w:tplc="EAFC662A">
      <w:start w:val="1"/>
      <w:numFmt w:val="bullet"/>
      <w:lvlText w:val=" "/>
      <w:lvlJc w:val="left"/>
      <w:pPr>
        <w:ind w:left="2160" w:hanging="480"/>
      </w:pPr>
    </w:lvl>
    <w:lvl w:ilvl="3" w:tplc="C7EE94B0">
      <w:start w:val="1"/>
      <w:numFmt w:val="bullet"/>
      <w:lvlText w:val=" "/>
      <w:lvlJc w:val="left"/>
      <w:pPr>
        <w:ind w:left="2880" w:hanging="480"/>
      </w:pPr>
    </w:lvl>
    <w:lvl w:ilvl="4" w:tplc="ABCE8C94">
      <w:start w:val="1"/>
      <w:numFmt w:val="bullet"/>
      <w:lvlText w:val=" "/>
      <w:lvlJc w:val="left"/>
      <w:pPr>
        <w:ind w:left="3600" w:hanging="480"/>
      </w:pPr>
    </w:lvl>
    <w:lvl w:ilvl="5" w:tplc="81368106">
      <w:start w:val="1"/>
      <w:numFmt w:val="bullet"/>
      <w:lvlText w:val=" "/>
      <w:lvlJc w:val="left"/>
      <w:pPr>
        <w:ind w:left="4320" w:hanging="480"/>
      </w:pPr>
    </w:lvl>
    <w:lvl w:ilvl="6" w:tplc="2EB88F78">
      <w:start w:val="1"/>
      <w:numFmt w:val="bullet"/>
      <w:lvlText w:val=" "/>
      <w:lvlJc w:val="left"/>
      <w:pPr>
        <w:ind w:left="5040" w:hanging="480"/>
      </w:pPr>
    </w:lvl>
    <w:lvl w:ilvl="7" w:tplc="92A2E980">
      <w:start w:val="1"/>
      <w:numFmt w:val="bullet"/>
      <w:lvlText w:val=" "/>
      <w:lvlJc w:val="left"/>
      <w:pPr>
        <w:ind w:left="5760" w:hanging="480"/>
      </w:pPr>
    </w:lvl>
    <w:lvl w:ilvl="8" w:tplc="51B4CF30">
      <w:start w:val="1"/>
      <w:numFmt w:val="bullet"/>
      <w:lvlText w:val=" "/>
      <w:lvlJc w:val="left"/>
      <w:pPr>
        <w:ind w:left="6480" w:hanging="480"/>
      </w:pPr>
    </w:lvl>
  </w:abstractNum>
  <w:abstractNum w:abstractNumId="4" w15:restartNumberingAfterBreak="0">
    <w:nsid w:val="15370D81"/>
    <w:multiLevelType w:val="hybridMultilevel"/>
    <w:tmpl w:val="A6245C98"/>
    <w:lvl w:ilvl="0" w:tplc="BBCACA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8C08B8EE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23389FB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E43EC8B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8192202E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CA78DC92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6914AF8C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09C674EE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2A4064F0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5" w15:restartNumberingAfterBreak="0">
    <w:nsid w:val="1B7F0028"/>
    <w:multiLevelType w:val="hybridMultilevel"/>
    <w:tmpl w:val="32348692"/>
    <w:lvl w:ilvl="0" w:tplc="B43626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C94B1F"/>
    <w:multiLevelType w:val="hybridMultilevel"/>
    <w:tmpl w:val="54746802"/>
    <w:lvl w:ilvl="0" w:tplc="AAA28C0E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6E24F1C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B78E65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9B8AF2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480852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63288E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FEC698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AD6ABC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B7409C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D63D87"/>
    <w:multiLevelType w:val="hybridMultilevel"/>
    <w:tmpl w:val="5EFE964A"/>
    <w:lvl w:ilvl="0" w:tplc="16B43C6C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  <w:lvl w:ilvl="1" w:tplc="6F1E48E6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43832AE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85C65BCA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A7EEEFE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86BEB4D0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061E238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60BEC68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7A823A6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8" w15:restartNumberingAfterBreak="0">
    <w:nsid w:val="213B1A77"/>
    <w:multiLevelType w:val="hybridMultilevel"/>
    <w:tmpl w:val="0548F05C"/>
    <w:lvl w:ilvl="0" w:tplc="90CA340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  <w:lvl w:ilvl="1" w:tplc="63BCAD1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0F523B84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AFA60A3E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670620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D112424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22101DA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7E28254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385A5816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9" w15:restartNumberingAfterBreak="0">
    <w:nsid w:val="26AF32D7"/>
    <w:multiLevelType w:val="hybridMultilevel"/>
    <w:tmpl w:val="37A081AE"/>
    <w:lvl w:ilvl="0" w:tplc="80F829CA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  <w:lvl w:ilvl="1" w:tplc="7DD60370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5458225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C12EB1F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A87074A6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75ACED78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933A9178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283E40F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82881606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0" w15:restartNumberingAfterBreak="0">
    <w:nsid w:val="2B231712"/>
    <w:multiLevelType w:val="hybridMultilevel"/>
    <w:tmpl w:val="A142DD40"/>
    <w:lvl w:ilvl="0" w:tplc="6960092C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6148823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0909AD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8B8496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9F6F76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9C4C50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2822A0E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030CF4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0705FF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154FED"/>
    <w:multiLevelType w:val="multilevel"/>
    <w:tmpl w:val="E5A465FA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2" w15:restartNumberingAfterBreak="0">
    <w:nsid w:val="3EF503D3"/>
    <w:multiLevelType w:val="hybridMultilevel"/>
    <w:tmpl w:val="E8A0D6D4"/>
    <w:lvl w:ilvl="0" w:tplc="00F4FA2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  <w:lvl w:ilvl="1" w:tplc="2E468C6A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3E720210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6FC97D6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1D84650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FA9A9DE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22D8170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13F4C256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EFB45D8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3" w15:restartNumberingAfterBreak="0">
    <w:nsid w:val="52A419FC"/>
    <w:multiLevelType w:val="hybridMultilevel"/>
    <w:tmpl w:val="2EEC94A6"/>
    <w:lvl w:ilvl="0" w:tplc="4904A0C4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  <w:lvl w:ilvl="1" w:tplc="F8F0CC14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9F2CCBD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C218AC84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BD7A779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E9480CF8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DCC0416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6BD8D97E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D0427B2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4" w15:restartNumberingAfterBreak="0">
    <w:nsid w:val="5BE111D5"/>
    <w:multiLevelType w:val="hybridMultilevel"/>
    <w:tmpl w:val="A45CF092"/>
    <w:lvl w:ilvl="0" w:tplc="9C4206D0">
      <w:start w:val="1"/>
      <w:numFmt w:val="decimal"/>
      <w:lvlText w:val="%1."/>
      <w:lvlJc w:val="left"/>
      <w:pPr>
        <w:ind w:left="720" w:hanging="480"/>
      </w:pPr>
    </w:lvl>
    <w:lvl w:ilvl="1" w:tplc="CE006182">
      <w:start w:val="1"/>
      <w:numFmt w:val="decimal"/>
      <w:lvlText w:val="%2."/>
      <w:lvlJc w:val="left"/>
      <w:pPr>
        <w:ind w:left="1440" w:hanging="480"/>
      </w:pPr>
    </w:lvl>
    <w:lvl w:ilvl="2" w:tplc="42B693A8">
      <w:start w:val="1"/>
      <w:numFmt w:val="decimal"/>
      <w:lvlText w:val="%3."/>
      <w:lvlJc w:val="left"/>
      <w:pPr>
        <w:ind w:left="2160" w:hanging="480"/>
      </w:pPr>
    </w:lvl>
    <w:lvl w:ilvl="3" w:tplc="31B68168">
      <w:start w:val="1"/>
      <w:numFmt w:val="decimal"/>
      <w:lvlText w:val="%4."/>
      <w:lvlJc w:val="left"/>
      <w:pPr>
        <w:ind w:left="2880" w:hanging="480"/>
      </w:pPr>
    </w:lvl>
    <w:lvl w:ilvl="4" w:tplc="E0B8AF12">
      <w:start w:val="1"/>
      <w:numFmt w:val="decimal"/>
      <w:lvlText w:val="%5."/>
      <w:lvlJc w:val="left"/>
      <w:pPr>
        <w:ind w:left="3600" w:hanging="480"/>
      </w:pPr>
    </w:lvl>
    <w:lvl w:ilvl="5" w:tplc="DDFEDD16">
      <w:start w:val="1"/>
      <w:numFmt w:val="decimal"/>
      <w:lvlText w:val="%6."/>
      <w:lvlJc w:val="left"/>
      <w:pPr>
        <w:ind w:left="4320" w:hanging="480"/>
      </w:pPr>
    </w:lvl>
    <w:lvl w:ilvl="6" w:tplc="2F9003FE">
      <w:start w:val="1"/>
      <w:numFmt w:val="decimal"/>
      <w:lvlText w:val="%7."/>
      <w:lvlJc w:val="left"/>
      <w:pPr>
        <w:ind w:left="5040" w:hanging="480"/>
      </w:pPr>
    </w:lvl>
    <w:lvl w:ilvl="7" w:tplc="A5E8395A">
      <w:start w:val="1"/>
      <w:numFmt w:val="decimal"/>
      <w:lvlText w:val="%8."/>
      <w:lvlJc w:val="left"/>
      <w:pPr>
        <w:ind w:left="5760" w:hanging="480"/>
      </w:pPr>
    </w:lvl>
    <w:lvl w:ilvl="8" w:tplc="8222F5EA">
      <w:start w:val="1"/>
      <w:numFmt w:val="decimal"/>
      <w:lvlText w:val="%9."/>
      <w:lvlJc w:val="left"/>
      <w:pPr>
        <w:ind w:left="6480" w:hanging="480"/>
      </w:pPr>
    </w:lvl>
  </w:abstractNum>
  <w:abstractNum w:abstractNumId="15" w15:restartNumberingAfterBreak="0">
    <w:nsid w:val="69DF582E"/>
    <w:multiLevelType w:val="hybridMultilevel"/>
    <w:tmpl w:val="0419001D"/>
    <w:lvl w:ilvl="0" w:tplc="6BB8E716">
      <w:start w:val="1"/>
      <w:numFmt w:val="decimal"/>
      <w:lvlText w:val="%1)"/>
      <w:lvlJc w:val="left"/>
      <w:pPr>
        <w:ind w:left="360" w:hanging="360"/>
      </w:pPr>
    </w:lvl>
    <w:lvl w:ilvl="1" w:tplc="B3A8DF9A">
      <w:start w:val="1"/>
      <w:numFmt w:val="lowerLetter"/>
      <w:lvlText w:val="%2)"/>
      <w:lvlJc w:val="left"/>
      <w:pPr>
        <w:ind w:left="720" w:hanging="360"/>
      </w:pPr>
    </w:lvl>
    <w:lvl w:ilvl="2" w:tplc="B8EA9B70">
      <w:start w:val="1"/>
      <w:numFmt w:val="lowerRoman"/>
      <w:lvlText w:val="%3)"/>
      <w:lvlJc w:val="left"/>
      <w:pPr>
        <w:ind w:left="1080" w:hanging="360"/>
      </w:pPr>
    </w:lvl>
    <w:lvl w:ilvl="3" w:tplc="A40857C8">
      <w:start w:val="1"/>
      <w:numFmt w:val="decimal"/>
      <w:lvlText w:val="(%4)"/>
      <w:lvlJc w:val="left"/>
      <w:pPr>
        <w:ind w:left="1440" w:hanging="360"/>
      </w:pPr>
    </w:lvl>
    <w:lvl w:ilvl="4" w:tplc="1160E598">
      <w:start w:val="1"/>
      <w:numFmt w:val="lowerLetter"/>
      <w:lvlText w:val="(%5)"/>
      <w:lvlJc w:val="left"/>
      <w:pPr>
        <w:ind w:left="1800" w:hanging="360"/>
      </w:pPr>
    </w:lvl>
    <w:lvl w:ilvl="5" w:tplc="80FA852C">
      <w:start w:val="1"/>
      <w:numFmt w:val="lowerRoman"/>
      <w:lvlText w:val="(%6)"/>
      <w:lvlJc w:val="left"/>
      <w:pPr>
        <w:ind w:left="2160" w:hanging="360"/>
      </w:pPr>
    </w:lvl>
    <w:lvl w:ilvl="6" w:tplc="5688FD94">
      <w:start w:val="1"/>
      <w:numFmt w:val="decimal"/>
      <w:lvlText w:val="%7."/>
      <w:lvlJc w:val="left"/>
      <w:pPr>
        <w:ind w:left="2520" w:hanging="360"/>
      </w:pPr>
    </w:lvl>
    <w:lvl w:ilvl="7" w:tplc="E24636C6">
      <w:start w:val="1"/>
      <w:numFmt w:val="lowerLetter"/>
      <w:lvlText w:val="%8."/>
      <w:lvlJc w:val="left"/>
      <w:pPr>
        <w:ind w:left="2880" w:hanging="360"/>
      </w:pPr>
    </w:lvl>
    <w:lvl w:ilvl="8" w:tplc="B4A6CAB0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6F375962"/>
    <w:multiLevelType w:val="hybridMultilevel"/>
    <w:tmpl w:val="B8B0DD64"/>
    <w:lvl w:ilvl="0" w:tplc="06F2F3D0">
      <w:start w:val="1"/>
      <w:numFmt w:val="decimal"/>
      <w:lvlText w:val="%1."/>
      <w:lvlJc w:val="left"/>
      <w:pPr>
        <w:ind w:left="720" w:hanging="360"/>
      </w:pPr>
    </w:lvl>
    <w:lvl w:ilvl="1" w:tplc="0EFAE5CC">
      <w:start w:val="1"/>
      <w:numFmt w:val="lowerLetter"/>
      <w:lvlText w:val="%2."/>
      <w:lvlJc w:val="left"/>
      <w:pPr>
        <w:ind w:left="1440" w:hanging="360"/>
      </w:pPr>
    </w:lvl>
    <w:lvl w:ilvl="2" w:tplc="718C6920">
      <w:start w:val="1"/>
      <w:numFmt w:val="lowerRoman"/>
      <w:lvlText w:val="%3."/>
      <w:lvlJc w:val="right"/>
      <w:pPr>
        <w:ind w:left="2160" w:hanging="180"/>
      </w:pPr>
    </w:lvl>
    <w:lvl w:ilvl="3" w:tplc="8780D43A">
      <w:start w:val="1"/>
      <w:numFmt w:val="decimal"/>
      <w:lvlText w:val="%4."/>
      <w:lvlJc w:val="left"/>
      <w:pPr>
        <w:ind w:left="2880" w:hanging="360"/>
      </w:pPr>
    </w:lvl>
    <w:lvl w:ilvl="4" w:tplc="3D4611F2">
      <w:start w:val="1"/>
      <w:numFmt w:val="lowerLetter"/>
      <w:lvlText w:val="%5."/>
      <w:lvlJc w:val="left"/>
      <w:pPr>
        <w:ind w:left="3600" w:hanging="360"/>
      </w:pPr>
    </w:lvl>
    <w:lvl w:ilvl="5" w:tplc="BE24EB06">
      <w:start w:val="1"/>
      <w:numFmt w:val="lowerRoman"/>
      <w:lvlText w:val="%6."/>
      <w:lvlJc w:val="right"/>
      <w:pPr>
        <w:ind w:left="4320" w:hanging="180"/>
      </w:pPr>
    </w:lvl>
    <w:lvl w:ilvl="6" w:tplc="D2000A84">
      <w:start w:val="1"/>
      <w:numFmt w:val="decimal"/>
      <w:lvlText w:val="%7."/>
      <w:lvlJc w:val="left"/>
      <w:pPr>
        <w:ind w:left="5040" w:hanging="360"/>
      </w:pPr>
    </w:lvl>
    <w:lvl w:ilvl="7" w:tplc="DF6CECEA">
      <w:start w:val="1"/>
      <w:numFmt w:val="lowerLetter"/>
      <w:lvlText w:val="%8."/>
      <w:lvlJc w:val="left"/>
      <w:pPr>
        <w:ind w:left="5760" w:hanging="360"/>
      </w:pPr>
    </w:lvl>
    <w:lvl w:ilvl="8" w:tplc="861691FE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0E5584A"/>
    <w:multiLevelType w:val="hybridMultilevel"/>
    <w:tmpl w:val="CB2C0458"/>
    <w:lvl w:ilvl="0" w:tplc="140A0294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  <w:lvl w:ilvl="1" w:tplc="599ABE48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63821094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61EAAC08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541E6B0A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D8606E46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FDA68662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CFEABC4C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4F6C5024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8" w15:restartNumberingAfterBreak="0">
    <w:nsid w:val="74DA100A"/>
    <w:multiLevelType w:val="hybridMultilevel"/>
    <w:tmpl w:val="042C5986"/>
    <w:lvl w:ilvl="0" w:tplc="E4A4E6C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C726A54C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E7FEB6EE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52E6B704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C2D86B6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F4A633FE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EF76428E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9C54EA66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D83E3C5C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num w:numId="1">
    <w:abstractNumId w:val="3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8"/>
  </w:num>
  <w:num w:numId="17">
    <w:abstractNumId w:val="7"/>
  </w:num>
  <w:num w:numId="18">
    <w:abstractNumId w:val="13"/>
  </w:num>
  <w:num w:numId="19">
    <w:abstractNumId w:val="8"/>
  </w:num>
  <w:num w:numId="20">
    <w:abstractNumId w:val="2"/>
  </w:num>
  <w:num w:numId="21">
    <w:abstractNumId w:val="4"/>
  </w:num>
  <w:num w:numId="22">
    <w:abstractNumId w:val="9"/>
  </w:num>
  <w:num w:numId="23">
    <w:abstractNumId w:val="0"/>
  </w:num>
  <w:num w:numId="24">
    <w:abstractNumId w:val="17"/>
  </w:num>
  <w:num w:numId="25">
    <w:abstractNumId w:val="12"/>
  </w:num>
  <w:num w:numId="26">
    <w:abstractNumId w:val="16"/>
  </w:num>
  <w:num w:numId="27">
    <w:abstractNumId w:val="15"/>
  </w:num>
  <w:num w:numId="28">
    <w:abstractNumId w:val="11"/>
  </w:num>
  <w:num w:numId="29">
    <w:abstractNumId w:val="6"/>
  </w:num>
  <w:num w:numId="30">
    <w:abstractNumId w:val="10"/>
  </w:num>
  <w:num w:numId="3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1FFA"/>
    <w:rsid w:val="00094E67"/>
    <w:rsid w:val="00151CBD"/>
    <w:rsid w:val="001C5409"/>
    <w:rsid w:val="00262336"/>
    <w:rsid w:val="002D5CAC"/>
    <w:rsid w:val="004F05BB"/>
    <w:rsid w:val="00592FEE"/>
    <w:rsid w:val="006366BF"/>
    <w:rsid w:val="00706CD5"/>
    <w:rsid w:val="00721FFA"/>
    <w:rsid w:val="0077390E"/>
    <w:rsid w:val="00880EBA"/>
    <w:rsid w:val="00E5118F"/>
    <w:rsid w:val="00E77615"/>
    <w:rsid w:val="00F25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2"/>
    <o:shapelayout v:ext="edit">
      <o:idmap v:ext="edit" data="1"/>
    </o:shapelayout>
  </w:shapeDefaults>
  <w:decimalSymbol w:val=","/>
  <w:listSeparator w:val=";"/>
  <w14:docId w14:val="23313844"/>
  <w15:docId w15:val="{D6FD5138-777F-4A31-A699-54947AD59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"/>
    <w:link w:val="Heading1Char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link w:val="Heading2Char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link w:val="Heading3Char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link w:val="Heading4Char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link w:val="Heading5Char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link w:val="Heading6Char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link w:val="Heading7Char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link w:val="Heading8Char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link w:val="Heading9Char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Heading5Char">
    <w:name w:val="Heading 5 Char"/>
    <w:basedOn w:val="DefaultParagraphFont"/>
    <w:link w:val="Heading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rPr>
      <w:rFonts w:ascii="Arial" w:eastAsia="Arial" w:hAnsi="Arial" w:cs="Arial"/>
      <w:i/>
      <w:iCs/>
      <w:sz w:val="21"/>
      <w:szCs w:val="21"/>
    </w:rPr>
  </w:style>
  <w:style w:type="paragraph" w:styleId="NoSpacing">
    <w:name w:val="No Spacing"/>
    <w:uiPriority w:val="1"/>
    <w:qFormat/>
    <w:pPr>
      <w:spacing w:after="0"/>
    </w:pPr>
  </w:style>
  <w:style w:type="character" w:customStyle="1" w:styleId="TitleChar">
    <w:name w:val="Title Char"/>
    <w:basedOn w:val="DefaultParagraphFont"/>
    <w:link w:val="Title"/>
    <w:uiPriority w:val="10"/>
    <w:rPr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Pr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pPr>
      <w:ind w:left="720" w:right="720"/>
    </w:pPr>
    <w:rPr>
      <w:i/>
    </w:rPr>
  </w:style>
  <w:style w:type="character" w:customStyle="1" w:styleId="QuoteChar">
    <w:name w:val="Quote Char"/>
    <w:link w:val="Quote"/>
    <w:uiPriority w:val="2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IntenseQuoteChar">
    <w:name w:val="Intense Quote Char"/>
    <w:link w:val="IntenseQuote"/>
    <w:uiPriority w:val="30"/>
    <w:rPr>
      <w:i/>
    </w:rPr>
  </w:style>
  <w:style w:type="table" w:styleId="TableGridLight">
    <w:name w:val="Grid Table Light"/>
    <w:basedOn w:val="TableNormal"/>
    <w:uiPriority w:val="59"/>
    <w:pPr>
      <w:spacing w:after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PlainTable1">
    <w:name w:val="Plain Table 1"/>
    <w:basedOn w:val="TableNormal"/>
    <w:uiPriority w:val="59"/>
    <w:pPr>
      <w:spacing w:after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PlainTable2">
    <w:name w:val="Plain Table 2"/>
    <w:basedOn w:val="TableNormal"/>
    <w:uiPriority w:val="59"/>
    <w:pPr>
      <w:spacing w:after="0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PlainTable3">
    <w:name w:val="Plain Table 3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PlainTable4">
    <w:name w:val="Plain Table 4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PlainTable5">
    <w:name w:val="Plain Table 5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GridTable1Light">
    <w:name w:val="Grid Table 1 Light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styleId="GridTable1Light-Accent1">
    <w:name w:val="Grid Table 1 Light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styleId="GridTable1Light-Accent2">
    <w:name w:val="Grid Table 1 Light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styleId="GridTable1Light-Accent3">
    <w:name w:val="Grid Table 1 Light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styleId="GridTable1Light-Accent4">
    <w:name w:val="Grid Table 1 Light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styleId="GridTable1Light-Accent5">
    <w:name w:val="Grid Table 1 Light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styleId="GridTable1Light-Accent6">
    <w:name w:val="Grid Table 1 Light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GridTable2">
    <w:name w:val="Grid Table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2-Accent1">
    <w:name w:val="Grid Table 2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styleId="GridTable2-Accent2">
    <w:name w:val="Grid Table 2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2-Accent3">
    <w:name w:val="Grid Table 2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2-Accent4">
    <w:name w:val="Grid Table 2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2-Accent5">
    <w:name w:val="Grid Table 2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2-Accent6">
    <w:name w:val="Grid Table 2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3">
    <w:name w:val="Grid Table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3-Accent1">
    <w:name w:val="Grid Table 3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styleId="GridTable3-Accent2">
    <w:name w:val="Grid Table 3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3-Accent3">
    <w:name w:val="Grid Table 3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3-Accent4">
    <w:name w:val="Grid Table 3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3-Accent5">
    <w:name w:val="Grid Table 3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3-Accent6">
    <w:name w:val="Grid Table 3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4">
    <w:name w:val="Grid Table 4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4-Accent1">
    <w:name w:val="Grid Table 4 Accent 1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5D8AC2" w:themeColor="accent1" w:themeTint="EA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</w:style>
  <w:style w:type="table" w:styleId="GridTable4-Accent2">
    <w:name w:val="Grid Table 4 Accent 2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styleId="GridTable4-Accent3">
    <w:name w:val="Grid Table 4 Accent 3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9ABB59" w:themeColor="accent3" w:themeTint="FE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styleId="GridTable4-Accent4">
    <w:name w:val="Grid Table 4 Accent 4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styleId="GridTable4-Accent5">
    <w:name w:val="Grid Table 4 Accent 5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4BACC6" w:themeColor="accent5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styleId="GridTable4-Accent6">
    <w:name w:val="Grid Table 4 Accent 6"/>
    <w:basedOn w:val="TableNormal"/>
    <w:uiPriority w:val="5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79646" w:themeColor="accent6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GridTable5Dark">
    <w:name w:val="Grid Table 5 Dark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5F1" w:themeColor="accent1" w:themeTint="34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F81BD" w:themeColor="accent1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band1Vert">
      <w:tblPr/>
      <w:tcPr>
        <w:shd w:val="clear" w:color="AEC4E0" w:themeColor="accent1" w:themeTint="75" w:fill="AEC4E0" w:themeFill="accent1" w:themeFillTint="75"/>
      </w:tcPr>
    </w:tblStylePr>
    <w:tblStylePr w:type="band1Horz">
      <w:tblPr/>
      <w:tcPr>
        <w:shd w:val="clear" w:color="AEC4E0" w:themeColor="accent1" w:themeTint="75" w:fill="AEC4E0" w:themeFill="accent1" w:themeFillTint="75"/>
      </w:tcPr>
    </w:tblStylePr>
  </w:style>
  <w:style w:type="table" w:styleId="GridTable5Dark-Accent2">
    <w:name w:val="Grid Table 5 Dark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2DCDC" w:themeColor="accent2" w:themeTint="32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C0504D" w:themeColor="accent2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band1Vert">
      <w:tblPr/>
      <w:tcPr>
        <w:shd w:val="clear" w:color="E2AEAD" w:themeColor="accent2" w:themeTint="75" w:fill="E2AEAD" w:themeFill="accent2" w:themeFillTint="75"/>
      </w:tcPr>
    </w:tblStylePr>
    <w:tblStylePr w:type="band1Horz">
      <w:tblPr/>
      <w:tcPr>
        <w:shd w:val="clear" w:color="E2AEAD" w:themeColor="accent2" w:themeTint="75" w:fill="E2AEAD" w:themeFill="accent2" w:themeFillTint="75"/>
      </w:tcPr>
    </w:tblStylePr>
  </w:style>
  <w:style w:type="table" w:styleId="GridTable5Dark-Accent3">
    <w:name w:val="Grid Table 5 Dark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AF1DC" w:themeColor="accent3" w:themeTint="34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9BBB59" w:themeColor="accent3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band1Vert">
      <w:tblPr/>
      <w:tcPr>
        <w:shd w:val="clear" w:color="D0DFB2" w:themeColor="accent3" w:themeTint="75" w:fill="D0DFB2" w:themeFill="accent3" w:themeFillTint="75"/>
      </w:tcPr>
    </w:tblStylePr>
    <w:tblStylePr w:type="band1Horz">
      <w:tblPr/>
      <w:tcPr>
        <w:shd w:val="clear" w:color="D0DFB2" w:themeColor="accent3" w:themeTint="75" w:fill="D0DFB2" w:themeFill="accent3" w:themeFillTint="75"/>
      </w:tcPr>
    </w:tblStylePr>
  </w:style>
  <w:style w:type="table" w:customStyle="1" w:styleId="GridTable5Dark-Accent4">
    <w:name w:val="Grid Table 5 Dark-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5DFEC" w:themeColor="accent4" w:themeTint="34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8064A2" w:themeColor="accent4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band1Vert">
      <w:tblPr/>
      <w:tcPr>
        <w:shd w:val="clear" w:color="C4B7D4" w:themeColor="accent4" w:themeTint="75" w:fill="C4B7D4" w:themeFill="accent4" w:themeFillTint="75"/>
      </w:tcPr>
    </w:tblStylePr>
    <w:tblStylePr w:type="band1Horz">
      <w:tblPr/>
      <w:tcPr>
        <w:shd w:val="clear" w:color="C4B7D4" w:themeColor="accent4" w:themeTint="75" w:fill="C4B7D4" w:themeFill="accent4" w:themeFillTint="75"/>
      </w:tcPr>
    </w:tblStylePr>
  </w:style>
  <w:style w:type="table" w:styleId="GridTable5Dark-Accent5">
    <w:name w:val="Grid Table 5 Dark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EF3" w:themeColor="accent5" w:themeTint="34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BACC6" w:themeColor="accent5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band1Vert">
      <w:tblPr/>
      <w:tcPr>
        <w:shd w:val="clear" w:color="ACD8E4" w:themeColor="accent5" w:themeTint="75" w:fill="ACD8E4" w:themeFill="accent5" w:themeFillTint="75"/>
      </w:tcPr>
    </w:tblStylePr>
    <w:tblStylePr w:type="band1Horz">
      <w:tblPr/>
      <w:tcPr>
        <w:shd w:val="clear" w:color="ACD8E4" w:themeColor="accent5" w:themeTint="75" w:fill="ACD8E4" w:themeFill="accent5" w:themeFillTint="75"/>
      </w:tcPr>
    </w:tblStylePr>
  </w:style>
  <w:style w:type="table" w:styleId="GridTable5Dark-Accent6">
    <w:name w:val="Grid Table 5 Dark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DE9D8" w:themeColor="accent6" w:themeTint="34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79646" w:themeColor="accent6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band1Vert">
      <w:tblPr/>
      <w:tcPr>
        <w:shd w:val="clear" w:color="FBCEAA" w:themeColor="accent6" w:themeTint="75" w:fill="FBCEAA" w:themeFill="accent6" w:themeFillTint="75"/>
      </w:tcPr>
    </w:tblStylePr>
    <w:tblStylePr w:type="band1Horz">
      <w:tblPr/>
      <w:tcPr>
        <w:shd w:val="clear" w:color="FBCEAA" w:themeColor="accent6" w:themeTint="75" w:fill="FBCEAA" w:themeFill="accent6" w:themeFillTint="75"/>
      </w:tcPr>
    </w:tblStylePr>
  </w:style>
  <w:style w:type="table" w:styleId="GridTable6Colorful">
    <w:name w:val="Grid Table 6 Colorful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GridTable6Colorful-Accent1">
    <w:name w:val="Grid Table 6 Colorful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styleId="GridTable6Colorful-Accent2">
    <w:name w:val="Grid Table 6 Colorful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GridTable6Colorful-Accent3">
    <w:name w:val="Grid Table 6 Colorful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styleId="GridTable6Colorful-Accent4">
    <w:name w:val="Grid Table 6 Colorful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GridTable6Colorful-Accent5">
    <w:name w:val="Grid Table 6 Colorful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6Colorful-Accent6">
    <w:name w:val="Grid Table 6 Colorful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7Colorful">
    <w:name w:val="Grid Table 7 Colorful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GridTable7Colorful-Accent1">
    <w:name w:val="Grid Table 7 Colorful Accent 1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styleId="GridTable7Colorful-Accent2">
    <w:name w:val="Grid Table 7 Colorful Accent 2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GridTable7Colorful-Accent3">
    <w:name w:val="Grid Table 7 Colorful Accent 3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styleId="GridTable7Colorful-Accent4">
    <w:name w:val="Grid Table 7 Colorful Accent 4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GridTable7Colorful-Accent5">
    <w:name w:val="Grid Table 7 Colorful Accent 5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GridTable7Colorful-Accent6">
    <w:name w:val="Grid Table 7 Colorful Accent 6"/>
    <w:basedOn w:val="TableNormal"/>
    <w:uiPriority w:val="99"/>
    <w:pPr>
      <w:spacing w:after="0"/>
    </w:pPr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ListTable1Light">
    <w:name w:val="List Table 1 Light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styleId="ListTable1Light-Accent1">
    <w:name w:val="List Table 1 Light Accent 1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tblPr/>
      <w:tcPr>
        <w:shd w:val="clear" w:color="D2DFEE" w:themeColor="accent1" w:themeTint="40" w:fill="D2DFEE" w:themeFill="accent1" w:themeFillTint="40"/>
      </w:tcPr>
    </w:tblStylePr>
  </w:style>
  <w:style w:type="table" w:styleId="ListTable1Light-Accent2">
    <w:name w:val="List Table 1 Light Accent 2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tblPr/>
      <w:tcPr>
        <w:shd w:val="clear" w:color="EFD2D2" w:themeColor="accent2" w:themeTint="40" w:fill="EFD2D2" w:themeFill="accent2" w:themeFillTint="40"/>
      </w:tcPr>
    </w:tblStylePr>
  </w:style>
  <w:style w:type="table" w:styleId="ListTable1Light-Accent3">
    <w:name w:val="List Table 1 Light Accent 3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tblPr/>
      <w:tcPr>
        <w:shd w:val="clear" w:color="E5EED5" w:themeColor="accent3" w:themeTint="40" w:fill="E5EED5" w:themeFill="accent3" w:themeFillTint="40"/>
      </w:tcPr>
    </w:tblStylePr>
  </w:style>
  <w:style w:type="table" w:styleId="ListTable1Light-Accent4">
    <w:name w:val="List Table 1 Light Accent 4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tblPr/>
      <w:tcPr>
        <w:shd w:val="clear" w:color="DFD8E7" w:themeColor="accent4" w:themeTint="40" w:fill="DFD8E7" w:themeFill="accent4" w:themeFillTint="40"/>
      </w:tcPr>
    </w:tblStylePr>
  </w:style>
  <w:style w:type="table" w:styleId="ListTable1Light-Accent5">
    <w:name w:val="List Table 1 Light Accent 5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tblPr/>
      <w:tcPr>
        <w:shd w:val="clear" w:color="D1EAF0" w:themeColor="accent5" w:themeTint="40" w:fill="D1EAF0" w:themeFill="accent5" w:themeFillTint="40"/>
      </w:tcPr>
    </w:tblStylePr>
  </w:style>
  <w:style w:type="table" w:styleId="ListTable1Light-Accent6">
    <w:name w:val="List Table 1 Light Accent 6"/>
    <w:basedOn w:val="TableNormal"/>
    <w:uiPriority w:val="99"/>
    <w:pPr>
      <w:spacing w:after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tblPr/>
      <w:tcPr>
        <w:shd w:val="clear" w:color="FDE4D0" w:themeColor="accent6" w:themeTint="40" w:fill="FDE4D0" w:themeFill="accent6" w:themeFillTint="40"/>
      </w:tcPr>
    </w:tblStylePr>
  </w:style>
  <w:style w:type="table" w:styleId="ListTable2">
    <w:name w:val="List Table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ListTable2-Accent1">
    <w:name w:val="List Table 2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styleId="ListTable2-Accent2">
    <w:name w:val="List Table 2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styleId="ListTable2-Accent3">
    <w:name w:val="List Table 2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styleId="ListTable2-Accent4">
    <w:name w:val="List Table 2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styleId="ListTable2-Accent5">
    <w:name w:val="List Table 2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styleId="ListTable2-Accent6">
    <w:name w:val="List Table 2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ListTable3">
    <w:name w:val="List Table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ListTable3-Accent1">
    <w:name w:val="List Table 3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styleId="ListTable3-Accent2">
    <w:name w:val="List Table 3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styleId="ListTable3-Accent3">
    <w:name w:val="List Table 3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3D69B" w:themeColor="accent3" w:themeTint="98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styleId="ListTable3-Accent4">
    <w:name w:val="List Table 3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styleId="ListTable3-Accent5">
    <w:name w:val="List Table 3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2CCDC" w:themeColor="accent5" w:themeTint="9A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styleId="ListTable3-Accent6">
    <w:name w:val="List Table 3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AC090" w:themeColor="accent6" w:themeTint="98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ListTable4">
    <w:name w:val="List Table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ListTable4-Accent1">
    <w:name w:val="List Table 4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styleId="ListTable4-Accent2">
    <w:name w:val="List Table 4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styleId="ListTable4-Accent3">
    <w:name w:val="List Table 4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styleId="ListTable4-Accent4">
    <w:name w:val="List Table 4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styleId="ListTable4-Accent5">
    <w:name w:val="List Table 4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styleId="ListTable4-Accent6">
    <w:name w:val="List Table 4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ListTable5Dark">
    <w:name w:val="List Table 5 Dark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styleId="ListTable5Dark-Accent1">
    <w:name w:val="List Table 5 Dark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4F81BD" w:themeColor="accent1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F81BD" w:themeColor="accent1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</w:style>
  <w:style w:type="table" w:styleId="ListTable5Dark-Accent2">
    <w:name w:val="List Table 5 Dark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D99695" w:themeColor="accent2" w:themeTint="97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</w:style>
  <w:style w:type="table" w:styleId="ListTable5Dark-Accent3">
    <w:name w:val="List Table 5 Dark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C3D69B" w:themeColor="accent3" w:themeTint="98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</w:style>
  <w:style w:type="table" w:styleId="ListTable5Dark-Accent4">
    <w:name w:val="List Table 5 Dark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B2A1C6" w:themeColor="accent4" w:themeTint="9A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</w:style>
  <w:style w:type="table" w:styleId="ListTable5Dark-Accent5">
    <w:name w:val="List Table 5 Dark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92CCDC" w:themeColor="accent5" w:themeTint="9A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</w:style>
  <w:style w:type="table" w:styleId="ListTable5Dark-Accent6">
    <w:name w:val="List Table 5 Dark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AC090" w:themeColor="accent6" w:themeTint="98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</w:style>
  <w:style w:type="table" w:styleId="ListTable6Colorful">
    <w:name w:val="List Table 6 Colorful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styleId="ListTable6Colorful-Accent1">
    <w:name w:val="List Table 6 Colorful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styleId="ListTable6Colorful-Accent2">
    <w:name w:val="List Table 6 Colorful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ListTable6Colorful-Accent3">
    <w:name w:val="List Table 6 Colorful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styleId="ListTable6Colorful-Accent4">
    <w:name w:val="List Table 6 Colorful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ListTable6Colorful-Accent5">
    <w:name w:val="List Table 6 Colorful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styleId="ListTable6Colorful-Accent6">
    <w:name w:val="List Table 6 Colorful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ListTable7Colorful">
    <w:name w:val="List Table 7 Colorful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ListTable7Colorful-Accent1">
    <w:name w:val="List Table 7 Colorful Accent 1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styleId="ListTable7Colorful-Accent2">
    <w:name w:val="List Table 7 Colorful Accent 2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styleId="ListTable7Colorful-Accent3">
    <w:name w:val="List Table 7 Colorful Accent 3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styleId="ListTable7Colorful-Accent4">
    <w:name w:val="List Table 7 Colorful Accent 4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styleId="ListTable7Colorful-Accent5">
    <w:name w:val="List Table 7 Colorful Accent 5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styleId="ListTable7Colorful-Accent6">
    <w:name w:val="List Table 7 Colorful Accent 6"/>
    <w:basedOn w:val="TableNormal"/>
    <w:uiPriority w:val="99"/>
    <w:pPr>
      <w:spacing w:after="0"/>
    </w:pPr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Lined-Accent2">
    <w:name w:val="Lined - Accent 2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Lined-Accent3">
    <w:name w:val="Lined - Accent 3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Lined-Accent4">
    <w:name w:val="Lined - Accent 4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Lined-Accent5">
    <w:name w:val="Lined - Accent 5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Lined-Accent6">
    <w:name w:val="Lined - Accent 6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Lined-Accent">
    <w:name w:val="Bordered &amp; Lined - Accent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BorderedLined-Accent2">
    <w:name w:val="Bordered &amp; Lined - Accent 2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BorderedLined-Accent3">
    <w:name w:val="Bordered &amp; Lined - Accent 3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BorderedLined-Accent4">
    <w:name w:val="Bordered &amp; Lined - Accent 4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BorderedLined-Accent5">
    <w:name w:val="Bordered &amp; Lined - Accent 5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BorderedLined-Accent6">
    <w:name w:val="Bordered &amp; Lined - Accent 6"/>
    <w:basedOn w:val="TableNormal"/>
    <w:uiPriority w:val="99"/>
    <w:pPr>
      <w:spacing w:after="0"/>
    </w:pPr>
    <w:rPr>
      <w:color w:val="404040"/>
      <w:sz w:val="20"/>
      <w:szCs w:val="20"/>
      <w:lang w:val="ru-RU"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">
    <w:name w:val="Bordered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TableNormal"/>
    <w:uiPriority w:val="99"/>
    <w:pPr>
      <w:spacing w:after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customStyle="1" w:styleId="FootnoteTextChar">
    <w:name w:val="Footnote Text Char"/>
    <w:link w:val="FootnoteText"/>
    <w:uiPriority w:val="99"/>
    <w:rPr>
      <w:sz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pPr>
      <w:spacing w:after="0"/>
    </w:pPr>
    <w:rPr>
      <w:sz w:val="20"/>
    </w:rPr>
  </w:style>
  <w:style w:type="character" w:customStyle="1" w:styleId="EndnoteTextChar">
    <w:name w:val="Endnote Text Char"/>
    <w:link w:val="EndnoteText"/>
    <w:uiPriority w:val="99"/>
    <w:rPr>
      <w:sz w:val="20"/>
    </w:rPr>
  </w:style>
  <w:style w:type="character" w:styleId="EndnoteReference">
    <w:name w:val="endnote reference"/>
    <w:basedOn w:val="DefaultParagraphFont"/>
    <w:uiPriority w:val="99"/>
    <w:semiHidden/>
    <w:unhideWhenUsed/>
    <w:rPr>
      <w:vertAlign w:val="superscript"/>
    </w:rPr>
  </w:style>
  <w:style w:type="paragraph" w:styleId="TOC4">
    <w:name w:val="toc 4"/>
    <w:basedOn w:val="Normal"/>
    <w:next w:val="Normal"/>
    <w:uiPriority w:val="39"/>
    <w:unhideWhenUsed/>
    <w:pPr>
      <w:spacing w:after="57"/>
      <w:ind w:left="850"/>
    </w:pPr>
  </w:style>
  <w:style w:type="paragraph" w:styleId="TOC5">
    <w:name w:val="toc 5"/>
    <w:basedOn w:val="Normal"/>
    <w:next w:val="Normal"/>
    <w:uiPriority w:val="39"/>
    <w:unhideWhenUsed/>
    <w:pPr>
      <w:spacing w:after="57"/>
      <w:ind w:left="1134"/>
    </w:pPr>
  </w:style>
  <w:style w:type="paragraph" w:styleId="TOC6">
    <w:name w:val="toc 6"/>
    <w:basedOn w:val="Normal"/>
    <w:next w:val="Normal"/>
    <w:uiPriority w:val="39"/>
    <w:unhideWhenUsed/>
    <w:pPr>
      <w:spacing w:after="57"/>
      <w:ind w:left="1417"/>
    </w:pPr>
  </w:style>
  <w:style w:type="paragraph" w:styleId="TOC7">
    <w:name w:val="toc 7"/>
    <w:basedOn w:val="Normal"/>
    <w:next w:val="Normal"/>
    <w:uiPriority w:val="39"/>
    <w:unhideWhenUsed/>
    <w:pPr>
      <w:spacing w:after="57"/>
      <w:ind w:left="1701"/>
    </w:pPr>
  </w:style>
  <w:style w:type="paragraph" w:styleId="TOC8">
    <w:name w:val="toc 8"/>
    <w:basedOn w:val="Normal"/>
    <w:next w:val="Normal"/>
    <w:uiPriority w:val="39"/>
    <w:unhideWhenUsed/>
    <w:pPr>
      <w:spacing w:after="57"/>
      <w:ind w:left="1984"/>
    </w:pPr>
  </w:style>
  <w:style w:type="paragraph" w:styleId="TOC9">
    <w:name w:val="toc 9"/>
    <w:basedOn w:val="Normal"/>
    <w:next w:val="Normal"/>
    <w:uiPriority w:val="39"/>
    <w:unhideWhenUsed/>
    <w:pPr>
      <w:spacing w:after="57"/>
      <w:ind w:left="2268"/>
    </w:pPr>
  </w:style>
  <w:style w:type="paragraph" w:styleId="TableofFigures">
    <w:name w:val="table of figures"/>
    <w:basedOn w:val="Normal"/>
    <w:next w:val="Normal"/>
    <w:uiPriority w:val="99"/>
    <w:unhideWhenUsed/>
    <w:pPr>
      <w:spacing w:after="0"/>
    </w:pPr>
  </w:style>
  <w:style w:type="paragraph" w:styleId="BodyText">
    <w:name w:val="Body Text"/>
    <w:basedOn w:val="Normal"/>
    <w:link w:val="BodyTextChar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link w:val="TitleChar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link w:val="SubtitleChar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Title">
    <w:name w:val="Abstract Title"/>
    <w:basedOn w:val="Normal"/>
    <w:next w:val="Abstract"/>
    <w:qFormat/>
    <w:pPr>
      <w:keepNext/>
      <w:keepLines/>
      <w:spacing w:before="300" w:after="0"/>
      <w:jc w:val="center"/>
    </w:pPr>
    <w:rPr>
      <w:b/>
      <w:color w:val="345A8A"/>
      <w:sz w:val="20"/>
      <w:szCs w:val="20"/>
    </w:rPr>
  </w:style>
  <w:style w:type="paragraph" w:customStyle="1" w:styleId="Abstract">
    <w:name w:val="Abstract"/>
    <w:basedOn w:val="Normal"/>
    <w:next w:val="BodyText"/>
    <w:qFormat/>
    <w:pPr>
      <w:keepNext/>
      <w:keepLines/>
      <w:spacing w:before="1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link w:val="FootnoteTextChar"/>
    <w:uiPriority w:val="9"/>
    <w:unhideWhenUsed/>
    <w:qFormat/>
  </w:style>
  <w:style w:type="paragraph" w:customStyle="1" w:styleId="FootnoteBlockText">
    <w:name w:val="Footnote Block Text"/>
    <w:uiPriority w:val="9"/>
    <w:unhideWhenUsed/>
    <w:qFormat/>
    <w:pPr>
      <w:spacing w:before="100" w:after="100"/>
      <w:ind w:left="480" w:right="480"/>
    </w:pPr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000000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uiPriority w:val="99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pPr>
      <w:tabs>
        <w:tab w:val="center" w:pos="4677"/>
        <w:tab w:val="right" w:pos="9355"/>
      </w:tabs>
      <w:spacing w:after="0"/>
    </w:pPr>
  </w:style>
  <w:style w:type="character" w:customStyle="1" w:styleId="HeaderChar">
    <w:name w:val="Header Char"/>
    <w:basedOn w:val="DefaultParagraphFont"/>
    <w:link w:val="Header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77"/>
        <w:tab w:val="right" w:pos="9355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</w:style>
  <w:style w:type="paragraph" w:styleId="TOC3">
    <w:name w:val="toc 3"/>
    <w:basedOn w:val="Normal"/>
    <w:next w:val="Normal"/>
    <w:uiPriority w:val="39"/>
    <w:unhideWhenUsed/>
    <w:pPr>
      <w:spacing w:after="100"/>
      <w:ind w:left="480"/>
    </w:pPr>
  </w:style>
  <w:style w:type="paragraph" w:styleId="TOC1">
    <w:name w:val="toc 1"/>
    <w:basedOn w:val="Normal"/>
    <w:next w:val="Normal"/>
    <w:uiPriority w:val="39"/>
    <w:unhideWhenUsed/>
    <w:pPr>
      <w:spacing w:after="100"/>
    </w:pPr>
  </w:style>
  <w:style w:type="paragraph" w:styleId="TOC2">
    <w:name w:val="toc 2"/>
    <w:basedOn w:val="Normal"/>
    <w:next w:val="Normal"/>
    <w:uiPriority w:val="39"/>
    <w:unhideWhenUsed/>
    <w:pPr>
      <w:spacing w:after="100"/>
      <w:ind w:left="240"/>
    </w:pPr>
  </w:style>
  <w:style w:type="character" w:customStyle="1" w:styleId="BodyTextChar">
    <w:name w:val="Body Text Char"/>
    <w:basedOn w:val="DefaultParagraphFont"/>
    <w:link w:val="BodyText"/>
  </w:style>
  <w:style w:type="paragraph" w:customStyle="1" w:styleId="MTDisplayEquation">
    <w:name w:val="MTDisplayEquation"/>
    <w:basedOn w:val="BodyText"/>
    <w:next w:val="Normal"/>
    <w:link w:val="MTDisplayEquationChar"/>
    <w:pPr>
      <w:tabs>
        <w:tab w:val="center" w:pos="4680"/>
        <w:tab w:val="right" w:pos="9360"/>
      </w:tabs>
      <w:ind w:firstLine="709"/>
    </w:pPr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character" w:customStyle="1" w:styleId="MTDisplayEquationChar">
    <w:name w:val="MTDisplayEquation Char"/>
    <w:basedOn w:val="BodyTextChar"/>
    <w:link w:val="MTDisplayEquation"/>
    <w:rPr>
      <w:rFonts w:ascii="Times New Roman" w:hAnsi="Times New Roman" w:cs="Times New Roman"/>
      <w:color w:val="000000" w:themeColor="text1"/>
      <w:sz w:val="28"/>
      <w:szCs w:val="28"/>
      <w:lang w:val="ru-RU"/>
    </w:rPr>
  </w:style>
  <w:style w:type="paragraph" w:styleId="BalloonText">
    <w:name w:val="Balloon Text"/>
    <w:basedOn w:val="Normal"/>
    <w:link w:val="BalloonTextChar"/>
    <w:semiHidden/>
    <w:unhideWhenUsed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semiHidden/>
    <w:rPr>
      <w:color w:val="808080"/>
    </w:rPr>
  </w:style>
  <w:style w:type="paragraph" w:styleId="ListParagraph">
    <w:name w:val="List Paragraph"/>
    <w:basedOn w:val="Normal"/>
    <w:pPr>
      <w:ind w:left="720"/>
      <w:contextualSpacing/>
    </w:pPr>
  </w:style>
  <w:style w:type="character" w:customStyle="1" w:styleId="math">
    <w:name w:val="math"/>
    <w:basedOn w:val="DefaultParagraphFont"/>
  </w:style>
  <w:style w:type="character" w:customStyle="1" w:styleId="MTEquationSection">
    <w:name w:val="MTEquationSection"/>
    <w:basedOn w:val="DefaultParagraphFont"/>
    <w:rPr>
      <w:rFonts w:ascii="Times New Roman" w:eastAsia="Times New Roman" w:hAnsi="Times New Roman" w:cs="Times New Roman"/>
      <w:vanish/>
      <w:color w:val="FF0000"/>
      <w:sz w:val="28"/>
      <w:szCs w:val="28"/>
      <w:lang w:val="ru-RU" w:eastAsia="ru-RU"/>
    </w:rPr>
  </w:style>
  <w:style w:type="character" w:styleId="CommentReference">
    <w:name w:val="annotation reference"/>
    <w:basedOn w:val="DefaultParagraphFont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Pr>
      <w:b/>
      <w:bCs/>
      <w:sz w:val="20"/>
      <w:szCs w:val="20"/>
    </w:rPr>
  </w:style>
  <w:style w:type="table" w:styleId="TableGrid">
    <w:name w:val="Table Grid"/>
    <w:basedOn w:val="TableNormal"/>
    <w:pPr>
      <w:spacing w:after="0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528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hyperlink" Target="https://www.stats.ox.ac.uk/~snijders/siena/RSiena_Manual.pdf" TargetMode="Externa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png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png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image" Target="media/image94.wmf"/><Relationship Id="rId209" Type="http://schemas.openxmlformats.org/officeDocument/2006/relationships/image" Target="media/image101.png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png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hyperlink" Target="https://www.stats.ox.ac.uk/~snijders/siena/Siena_algorithms.pdf" TargetMode="Externa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</a:majorFont>
      <a:minorFont>
        <a:latin typeface="Cambria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>
    <a:spDef>
      <a:spPr bwMode="auto"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11828-C0AC-4A0D-B57A-A2E413075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20</Pages>
  <Words>4863</Words>
  <Characters>27724</Characters>
  <Application>Microsoft Office Word</Application>
  <DocSecurity>0</DocSecurity>
  <Lines>231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Сергей</cp:lastModifiedBy>
  <cp:revision>61</cp:revision>
  <dcterms:created xsi:type="dcterms:W3CDTF">2024-02-09T14:28:00Z</dcterms:created>
  <dcterms:modified xsi:type="dcterms:W3CDTF">2024-03-12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